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4A9C" w:rsidRDefault="00D67B59" w:rsidP="00D67B59">
      <w:pPr>
        <w:jc w:val="center"/>
        <w:rPr>
          <w:b/>
        </w:rPr>
      </w:pPr>
      <w:r w:rsidRPr="00D67B59">
        <w:rPr>
          <w:b/>
        </w:rPr>
        <w:t>Practice questions</w:t>
      </w:r>
      <w:r w:rsidR="007D07EC">
        <w:rPr>
          <w:b/>
        </w:rPr>
        <w:t>-2</w:t>
      </w:r>
      <w:bookmarkStart w:id="0" w:name="_GoBack"/>
      <w:bookmarkEnd w:id="0"/>
    </w:p>
    <w:p w:rsidR="00D67B59" w:rsidRPr="00D67B59" w:rsidRDefault="00D67B59" w:rsidP="00D67B59">
      <w:pPr>
        <w:pStyle w:val="ListParagraph"/>
        <w:numPr>
          <w:ilvl w:val="0"/>
          <w:numId w:val="1"/>
        </w:numPr>
        <w:spacing w:after="0" w:line="240" w:lineRule="auto"/>
        <w:jc w:val="both"/>
        <w:rPr>
          <w:b/>
        </w:rPr>
      </w:pPr>
      <w:r>
        <w:rPr>
          <w:b/>
        </w:rPr>
        <w:t>Common Mode Filter</w:t>
      </w:r>
    </w:p>
    <w:p w:rsidR="000279D9" w:rsidRDefault="00854039" w:rsidP="00854039">
      <w:pPr>
        <w:spacing w:after="0" w:line="240" w:lineRule="auto"/>
        <w:ind w:firstLine="360"/>
        <w:jc w:val="both"/>
      </w:pPr>
      <w:r>
        <w:t xml:space="preserve">A certain equipment under test (EUT) working with a 230 </w:t>
      </w:r>
      <w:proofErr w:type="spellStart"/>
      <w:r>
        <w:t>Vac</w:t>
      </w:r>
      <w:proofErr w:type="spellEnd"/>
      <w:r>
        <w:t xml:space="preserve"> supply, drawing 10 A current, is sensitive to common mode noise at 100 kHz. The EUT malfunctions if the magnitude of the common mode noise on the power leads is more than 10 mV. In CS 101-1 test, c</w:t>
      </w:r>
      <w:r w:rsidR="00E460CC" w:rsidRPr="00E460CC">
        <w:t>ommon mode noise</w:t>
      </w:r>
      <w:r>
        <w:t xml:space="preserve"> of 110 </w:t>
      </w:r>
      <w:proofErr w:type="spellStart"/>
      <w:r>
        <w:t>dB</w:t>
      </w:r>
      <w:r>
        <w:rPr>
          <w:rFonts w:cstheme="minorHAnsi"/>
        </w:rPr>
        <w:t>μ</w:t>
      </w:r>
      <w:r>
        <w:t>V</w:t>
      </w:r>
      <w:proofErr w:type="spellEnd"/>
      <w:r>
        <w:t xml:space="preserve"> is injected on power leads.</w:t>
      </w:r>
      <w:r w:rsidR="000279D9">
        <w:t xml:space="preserve"> It is required to design a common mode filter so that the unit complies </w:t>
      </w:r>
      <w:proofErr w:type="gramStart"/>
      <w:r w:rsidR="000279D9">
        <w:t>to</w:t>
      </w:r>
      <w:proofErr w:type="gramEnd"/>
      <w:r w:rsidR="000279D9">
        <w:t xml:space="preserve"> CS101-1 test. Y type capacitors to 80nF are connected from each line to earth. </w:t>
      </w:r>
    </w:p>
    <w:p w:rsidR="000279D9" w:rsidRDefault="000279D9" w:rsidP="00854039">
      <w:pPr>
        <w:spacing w:after="0" w:line="240" w:lineRule="auto"/>
        <w:ind w:firstLine="360"/>
        <w:jc w:val="both"/>
      </w:pPr>
      <w:r>
        <w:t>Design the inductor in following steps</w:t>
      </w:r>
    </w:p>
    <w:p w:rsidR="000279D9" w:rsidRDefault="000279D9" w:rsidP="00854039">
      <w:pPr>
        <w:spacing w:after="0" w:line="240" w:lineRule="auto"/>
        <w:ind w:firstLine="360"/>
        <w:jc w:val="both"/>
      </w:pPr>
      <w:r>
        <w:t>(i) Calculate the impedance (only the magnitude is relevant in this example) offered by capacitors.</w:t>
      </w:r>
    </w:p>
    <w:p w:rsidR="00D67B59" w:rsidRDefault="000279D9" w:rsidP="00854039">
      <w:pPr>
        <w:spacing w:after="0" w:line="240" w:lineRule="auto"/>
        <w:ind w:firstLine="360"/>
        <w:jc w:val="both"/>
      </w:pPr>
      <w:r>
        <w:t xml:space="preserve">(ii) Calculate the suppression required to conform to the CES 101-1 test. </w:t>
      </w:r>
    </w:p>
    <w:p w:rsidR="000F07F0" w:rsidRDefault="000F07F0" w:rsidP="00854039">
      <w:pPr>
        <w:spacing w:after="0" w:line="240" w:lineRule="auto"/>
        <w:ind w:firstLine="360"/>
        <w:jc w:val="both"/>
      </w:pPr>
      <w:r>
        <w:t>(iii) Compute the Impedance offered by the inductor. Calculate the value of inductance</w:t>
      </w:r>
    </w:p>
    <w:p w:rsidR="00AD11DA" w:rsidRDefault="00AD11DA" w:rsidP="00854039">
      <w:pPr>
        <w:spacing w:after="0" w:line="240" w:lineRule="auto"/>
        <w:ind w:firstLine="360"/>
        <w:jc w:val="both"/>
      </w:pPr>
      <w:proofErr w:type="gramStart"/>
      <w:r>
        <w:t>(iv) Select</w:t>
      </w:r>
      <w:proofErr w:type="gramEnd"/>
      <w:r>
        <w:t xml:space="preserve"> suitable core from given graphs/ tables. </w:t>
      </w:r>
    </w:p>
    <w:p w:rsidR="00AD11DA" w:rsidRDefault="00AD11DA" w:rsidP="00AD11DA">
      <w:pPr>
        <w:spacing w:after="0" w:line="240" w:lineRule="auto"/>
        <w:ind w:firstLine="720"/>
        <w:jc w:val="both"/>
      </w:pPr>
      <w:r>
        <w:t xml:space="preserve">Give an argument that the </w:t>
      </w:r>
      <w:r w:rsidR="00FC38D3">
        <w:t xml:space="preserve">Inductor power is not the deciding factor for the core size. </w:t>
      </w:r>
    </w:p>
    <w:p w:rsidR="00F378D3" w:rsidRDefault="00F378D3" w:rsidP="00AD11DA">
      <w:pPr>
        <w:spacing w:after="0" w:line="240" w:lineRule="auto"/>
        <w:ind w:firstLine="720"/>
        <w:jc w:val="both"/>
      </w:pPr>
      <w:r>
        <w:t>Also comment on whether</w:t>
      </w:r>
      <w:r w:rsidR="00154746">
        <w:t xml:space="preserve"> </w:t>
      </w:r>
      <w:r>
        <w:t>system current of 10 A</w:t>
      </w:r>
      <w:r w:rsidR="00154746">
        <w:t xml:space="preserve"> saturate the core</w:t>
      </w:r>
    </w:p>
    <w:p w:rsidR="00154746" w:rsidRDefault="00154746" w:rsidP="00AD11DA">
      <w:pPr>
        <w:spacing w:after="0" w:line="240" w:lineRule="auto"/>
        <w:ind w:firstLine="720"/>
        <w:jc w:val="both"/>
      </w:pPr>
      <w:r>
        <w:t>Draw a diagram of winding method.</w:t>
      </w:r>
    </w:p>
    <w:p w:rsidR="00154746" w:rsidRDefault="00154746" w:rsidP="00154746">
      <w:pPr>
        <w:spacing w:after="0" w:line="240" w:lineRule="auto"/>
        <w:ind w:firstLine="360"/>
        <w:jc w:val="both"/>
      </w:pPr>
      <w:r>
        <w:t xml:space="preserve">(v) Calculate the number of turns. </w:t>
      </w:r>
    </w:p>
    <w:p w:rsidR="00D67B59" w:rsidRPr="00E460CC" w:rsidRDefault="00D67B59" w:rsidP="00D67B59">
      <w:pPr>
        <w:spacing w:after="0" w:line="240" w:lineRule="auto"/>
        <w:jc w:val="both"/>
      </w:pPr>
    </w:p>
    <w:p w:rsidR="00D67B59" w:rsidRDefault="000279D9" w:rsidP="00D67B59">
      <w:pPr>
        <w:spacing w:after="0" w:line="240" w:lineRule="auto"/>
        <w:jc w:val="both"/>
        <w:rPr>
          <w:b/>
        </w:rPr>
      </w:pPr>
      <w:proofErr w:type="spellStart"/>
      <w:r>
        <w:rPr>
          <w:b/>
        </w:rPr>
        <w:t>Ans</w:t>
      </w:r>
      <w:proofErr w:type="spellEnd"/>
      <w:r>
        <w:rPr>
          <w:b/>
        </w:rPr>
        <w:t xml:space="preserve">: </w:t>
      </w:r>
    </w:p>
    <w:p w:rsidR="000279D9" w:rsidRDefault="000279D9" w:rsidP="00D67B59">
      <w:pPr>
        <w:spacing w:after="0" w:line="240" w:lineRule="auto"/>
        <w:jc w:val="both"/>
      </w:pPr>
      <w:r w:rsidRPr="000279D9">
        <w:t xml:space="preserve">(i) Impedance </w:t>
      </w:r>
      <w:r w:rsidR="001E3D1A">
        <w:t xml:space="preserve">(magnitude) </w:t>
      </w:r>
      <w:r w:rsidRPr="000279D9">
        <w:t xml:space="preserve">offered by </w:t>
      </w:r>
      <w:r>
        <w:t xml:space="preserve">capacitor is </w:t>
      </w:r>
      <w:r w:rsidR="001E3D1A" w:rsidRPr="001E3D1A">
        <w:rPr>
          <w:position w:val="-32"/>
        </w:rPr>
        <w:object w:dxaOrig="42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38.25pt" o:ole="">
            <v:imagedata r:id="rId6" o:title=""/>
          </v:shape>
          <o:OLEObject Type="Embed" ProgID="Equation.3" ShapeID="_x0000_i1025" DrawAspect="Content" ObjectID="_1646745325" r:id="rId7"/>
        </w:object>
      </w:r>
    </w:p>
    <w:p w:rsidR="000279D9" w:rsidRDefault="000279D9" w:rsidP="00D67B59">
      <w:pPr>
        <w:spacing w:after="0" w:line="240" w:lineRule="auto"/>
        <w:jc w:val="both"/>
      </w:pPr>
    </w:p>
    <w:p w:rsidR="000279D9" w:rsidRDefault="001E3D1A" w:rsidP="00D67B59">
      <w:pPr>
        <w:spacing w:after="0" w:line="240" w:lineRule="auto"/>
        <w:jc w:val="both"/>
      </w:pPr>
      <w:r>
        <w:t>(ii) 110 dB</w:t>
      </w:r>
      <w:r>
        <w:rPr>
          <w:rFonts w:cstheme="minorHAnsi"/>
        </w:rPr>
        <w:t>μ</w:t>
      </w:r>
      <w:r>
        <w:t>V</w:t>
      </w:r>
      <w:r>
        <w:rPr>
          <w:rFonts w:cstheme="minorHAnsi"/>
        </w:rPr>
        <w:t>≈</w:t>
      </w:r>
      <w:r>
        <w:t>300mV. This is 30 times more than the tolerable common mode noise by the EUT.</w:t>
      </w:r>
    </w:p>
    <w:p w:rsidR="001E3D1A" w:rsidRDefault="001E3D1A" w:rsidP="00D67B59">
      <w:pPr>
        <w:spacing w:after="0" w:line="240" w:lineRule="auto"/>
        <w:jc w:val="both"/>
      </w:pPr>
      <w:r>
        <w:tab/>
        <w:t>Therefore, suppression should be a factor of more than &gt; 30</w:t>
      </w:r>
      <w:r w:rsidR="000F07F0">
        <w:t xml:space="preserve"> OR &gt; 29.54 dB (</w:t>
      </w:r>
      <w:r>
        <w:rPr>
          <w:rFonts w:cstheme="minorHAnsi"/>
        </w:rPr>
        <w:t>≈</w:t>
      </w:r>
      <w:r>
        <w:t xml:space="preserve">30 dB) </w:t>
      </w:r>
    </w:p>
    <w:p w:rsidR="000279D9" w:rsidRDefault="000279D9" w:rsidP="00D67B59">
      <w:pPr>
        <w:spacing w:after="0" w:line="240" w:lineRule="auto"/>
        <w:jc w:val="both"/>
      </w:pPr>
    </w:p>
    <w:p w:rsidR="000F07F0" w:rsidRDefault="000F07F0" w:rsidP="00D67B59">
      <w:pPr>
        <w:spacing w:after="0" w:line="240" w:lineRule="auto"/>
        <w:jc w:val="both"/>
        <w:rPr>
          <w:rFonts w:cstheme="minorHAnsi"/>
        </w:rPr>
      </w:pPr>
      <w:r>
        <w:t>(iii) The required impedance offered by the inductance is 580</w:t>
      </w:r>
      <w:r>
        <w:rPr>
          <w:rFonts w:cstheme="minorHAnsi"/>
        </w:rPr>
        <w:t>Ω</w:t>
      </w:r>
      <w:r>
        <w:t xml:space="preserve"> (29 X 20). We plan it to be 600 </w:t>
      </w:r>
      <w:r>
        <w:rPr>
          <w:rFonts w:cstheme="minorHAnsi"/>
        </w:rPr>
        <w:t>Ω</w:t>
      </w:r>
    </w:p>
    <w:p w:rsidR="000F07F0" w:rsidRDefault="000F07F0" w:rsidP="00D67B59">
      <w:pPr>
        <w:spacing w:after="0" w:line="240" w:lineRule="auto"/>
        <w:jc w:val="both"/>
        <w:rPr>
          <w:rFonts w:cstheme="minorHAnsi"/>
        </w:rPr>
      </w:pPr>
    </w:p>
    <w:p w:rsidR="000F07F0" w:rsidRPr="00AD11DA" w:rsidRDefault="000F07F0" w:rsidP="00D67B59">
      <w:pPr>
        <w:spacing w:after="0" w:line="240" w:lineRule="auto"/>
        <w:jc w:val="both"/>
        <w:rPr>
          <w:rFonts w:ascii="Times New Roman" w:hAnsi="Times New Roman" w:cs="Times New Roman"/>
        </w:rPr>
      </w:pPr>
      <w:r>
        <w:rPr>
          <w:rFonts w:cstheme="minorHAnsi"/>
        </w:rPr>
        <w:tab/>
      </w:r>
      <w:r w:rsidRPr="000F07F0">
        <w:rPr>
          <w:rFonts w:ascii="Times New Roman" w:hAnsi="Times New Roman" w:cs="Times New Roman"/>
          <w:i/>
        </w:rPr>
        <w:t xml:space="preserve">Z= </w:t>
      </w:r>
      <w:proofErr w:type="spellStart"/>
      <w:r w:rsidRPr="000F07F0">
        <w:rPr>
          <w:rFonts w:ascii="Times New Roman" w:hAnsi="Times New Roman" w:cs="Times New Roman"/>
          <w:i/>
        </w:rPr>
        <w:t>jωL</w:t>
      </w:r>
      <w:proofErr w:type="spellEnd"/>
      <w:r w:rsidRPr="000F07F0">
        <w:rPr>
          <w:rFonts w:ascii="Times New Roman" w:hAnsi="Times New Roman" w:cs="Times New Roman"/>
          <w:i/>
        </w:rPr>
        <w:t>=</w:t>
      </w:r>
      <w:r w:rsidRPr="00AD11DA">
        <w:rPr>
          <w:rFonts w:ascii="Times New Roman" w:hAnsi="Times New Roman" w:cs="Times New Roman"/>
        </w:rPr>
        <w:t>600</w:t>
      </w:r>
      <w:r w:rsidR="00AD11DA">
        <w:rPr>
          <w:rFonts w:ascii="Times New Roman" w:hAnsi="Times New Roman" w:cs="Times New Roman"/>
        </w:rPr>
        <w:t xml:space="preserve"> </w:t>
      </w:r>
      <w:r w:rsidR="00AD11DA" w:rsidRPr="00AD11DA">
        <w:rPr>
          <w:rFonts w:ascii="Times New Roman" w:hAnsi="Times New Roman" w:cs="Times New Roman"/>
        </w:rPr>
        <w:sym w:font="Wingdings" w:char="F0E8"/>
      </w:r>
      <w:r w:rsidR="00AD11DA">
        <w:rPr>
          <w:rFonts w:ascii="Times New Roman" w:hAnsi="Times New Roman" w:cs="Times New Roman"/>
        </w:rPr>
        <w:t xml:space="preserve"> 954</w:t>
      </w:r>
      <w:r w:rsidR="00AD11DA" w:rsidRPr="00AD11DA">
        <w:rPr>
          <w:rFonts w:ascii="Times New Roman" w:hAnsi="Times New Roman" w:cs="Times New Roman"/>
          <w:i/>
        </w:rPr>
        <w:t>μH</w:t>
      </w:r>
      <w:r w:rsidR="00AD11DA" w:rsidRPr="00AD11DA">
        <w:rPr>
          <w:rFonts w:ascii="Times New Roman" w:hAnsi="Times New Roman" w:cs="Times New Roman"/>
        </w:rPr>
        <w:t xml:space="preserve"> </w:t>
      </w:r>
      <w:r w:rsidR="00AD11DA">
        <w:rPr>
          <w:rFonts w:ascii="Times New Roman" w:hAnsi="Times New Roman" w:cs="Times New Roman"/>
        </w:rPr>
        <w:t xml:space="preserve">≈ 1 </w:t>
      </w:r>
      <w:proofErr w:type="spellStart"/>
      <w:r w:rsidR="00AD11DA">
        <w:rPr>
          <w:rFonts w:ascii="Times New Roman" w:hAnsi="Times New Roman" w:cs="Times New Roman"/>
        </w:rPr>
        <w:t>mH</w:t>
      </w:r>
      <w:proofErr w:type="spellEnd"/>
    </w:p>
    <w:p w:rsidR="000F07F0" w:rsidRDefault="000F07F0" w:rsidP="00D67B59">
      <w:pPr>
        <w:spacing w:after="0" w:line="240" w:lineRule="auto"/>
        <w:jc w:val="both"/>
        <w:rPr>
          <w:rFonts w:cstheme="minorHAnsi"/>
        </w:rPr>
      </w:pPr>
    </w:p>
    <w:p w:rsidR="000279D9" w:rsidRDefault="00FC38D3" w:rsidP="00D67B59">
      <w:pPr>
        <w:spacing w:after="0" w:line="240" w:lineRule="auto"/>
        <w:jc w:val="both"/>
      </w:pPr>
      <w:proofErr w:type="gramStart"/>
      <w:r>
        <w:t>(iv) The</w:t>
      </w:r>
      <w:proofErr w:type="gramEnd"/>
      <w:r>
        <w:t xml:space="preserve"> inductor power </w:t>
      </w:r>
      <w:r w:rsidRPr="00FC38D3">
        <w:rPr>
          <w:position w:val="-24"/>
        </w:rPr>
        <w:object w:dxaOrig="6800" w:dyaOrig="620">
          <v:shape id="_x0000_i1026" type="#_x0000_t75" style="width:339.75pt;height:30.75pt" o:ole="">
            <v:imagedata r:id="rId8" o:title=""/>
          </v:shape>
          <o:OLEObject Type="Embed" ProgID="Equation.3" ShapeID="_x0000_i1026" DrawAspect="Content" ObjectID="_1646745326" r:id="rId9"/>
        </w:object>
      </w:r>
    </w:p>
    <w:p w:rsidR="00FC38D3" w:rsidRDefault="00FC38D3" w:rsidP="00D67B59">
      <w:pPr>
        <w:spacing w:after="0" w:line="240" w:lineRule="auto"/>
        <w:jc w:val="both"/>
      </w:pPr>
    </w:p>
    <w:p w:rsidR="00FC38D3" w:rsidRDefault="00FC38D3" w:rsidP="00D67B59">
      <w:pPr>
        <w:spacing w:after="0" w:line="240" w:lineRule="auto"/>
        <w:jc w:val="both"/>
      </w:pPr>
      <w:r>
        <w:t xml:space="preserve">At flux density of 100 </w:t>
      </w:r>
      <w:proofErr w:type="spellStart"/>
      <w:r>
        <w:t>mT</w:t>
      </w:r>
      <w:proofErr w:type="spellEnd"/>
      <w:r>
        <w:t xml:space="preserve"> the volume works out to be 2.5 </w:t>
      </w:r>
      <w:proofErr w:type="gramStart"/>
      <w:r>
        <w:t>mm</w:t>
      </w:r>
      <w:r w:rsidRPr="00FC38D3">
        <w:rPr>
          <w:vertAlign w:val="superscript"/>
        </w:rPr>
        <w:t>3</w:t>
      </w:r>
      <w:r>
        <w:t xml:space="preserve"> </w:t>
      </w:r>
      <w:r w:rsidR="00154746">
        <w:t>!</w:t>
      </w:r>
      <w:proofErr w:type="gramEnd"/>
    </w:p>
    <w:p w:rsidR="00FC38D3" w:rsidRDefault="00FC38D3" w:rsidP="00D67B59">
      <w:pPr>
        <w:spacing w:after="0" w:line="240" w:lineRule="auto"/>
        <w:jc w:val="both"/>
      </w:pPr>
    </w:p>
    <w:p w:rsidR="00FC38D3" w:rsidRDefault="00FC38D3" w:rsidP="00D67B59">
      <w:pPr>
        <w:spacing w:after="0" w:line="240" w:lineRule="auto"/>
        <w:jc w:val="both"/>
      </w:pPr>
      <w:r>
        <w:t xml:space="preserve">Any small bead also works. However, In this case, we have 10 A current being flown through the wires. </w:t>
      </w:r>
      <w:r w:rsidR="00034AA4">
        <w:t>Therefore, the core should be big enough to have space for the current</w:t>
      </w:r>
      <w:r w:rsidR="00CD1B14">
        <w:t xml:space="preserve">. </w:t>
      </w:r>
    </w:p>
    <w:p w:rsidR="00CD1B14" w:rsidRDefault="00CD1B14" w:rsidP="00D67B59">
      <w:pPr>
        <w:spacing w:after="0" w:line="240" w:lineRule="auto"/>
        <w:jc w:val="both"/>
      </w:pPr>
      <w:r>
        <w:tab/>
        <w:t xml:space="preserve">The current of 10 </w:t>
      </w:r>
      <w:proofErr w:type="gramStart"/>
      <w:r>
        <w:t>amp</w:t>
      </w:r>
      <w:proofErr w:type="gramEnd"/>
      <w:r>
        <w:t xml:space="preserve"> does not saturate the core as the flux due to the supply and the return cancels each other. See diagram.</w:t>
      </w:r>
    </w:p>
    <w:p w:rsidR="00FC38D3" w:rsidRDefault="00154746" w:rsidP="00CD1B14">
      <w:pPr>
        <w:spacing w:after="0" w:line="240" w:lineRule="auto"/>
        <w:ind w:firstLine="1080"/>
        <w:jc w:val="both"/>
      </w:pPr>
      <w:r>
        <w:rPr>
          <w:noProof/>
        </w:rPr>
        <w:lastRenderedPageBreak/>
        <w:drawing>
          <wp:inline distT="0" distB="0" distL="0" distR="0">
            <wp:extent cx="1819275" cy="1733550"/>
            <wp:effectExtent l="1905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cstate="print"/>
                    <a:srcRect/>
                    <a:stretch>
                      <a:fillRect/>
                    </a:stretch>
                  </pic:blipFill>
                  <pic:spPr bwMode="auto">
                    <a:xfrm>
                      <a:off x="0" y="0"/>
                      <a:ext cx="1819275" cy="1733550"/>
                    </a:xfrm>
                    <a:prstGeom prst="rect">
                      <a:avLst/>
                    </a:prstGeom>
                    <a:noFill/>
                    <a:ln w="9525">
                      <a:noFill/>
                      <a:miter lim="800000"/>
                      <a:headEnd/>
                      <a:tailEnd/>
                    </a:ln>
                  </pic:spPr>
                </pic:pic>
              </a:graphicData>
            </a:graphic>
          </wp:inline>
        </w:drawing>
      </w:r>
      <w:r w:rsidR="00CD1B14">
        <w:t xml:space="preserve">       </w:t>
      </w:r>
      <w:r w:rsidR="00CD1B14" w:rsidRPr="00CD1B14">
        <w:rPr>
          <w:noProof/>
        </w:rPr>
        <w:drawing>
          <wp:inline distT="0" distB="0" distL="0" distR="0">
            <wp:extent cx="2108200" cy="1613535"/>
            <wp:effectExtent l="19050" t="19050" r="25400" b="24765"/>
            <wp:docPr id="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lum contrast="17000"/>
                    </a:blip>
                    <a:srcRect l="53041"/>
                    <a:stretch>
                      <a:fillRect/>
                    </a:stretch>
                  </pic:blipFill>
                  <pic:spPr bwMode="auto">
                    <a:xfrm>
                      <a:off x="0" y="0"/>
                      <a:ext cx="2108200" cy="1613535"/>
                    </a:xfrm>
                    <a:prstGeom prst="rect">
                      <a:avLst/>
                    </a:prstGeom>
                    <a:noFill/>
                    <a:ln w="15875">
                      <a:solidFill>
                        <a:schemeClr val="accent1"/>
                      </a:solidFill>
                      <a:miter lim="800000"/>
                      <a:headEnd/>
                      <a:tailEnd/>
                    </a:ln>
                  </pic:spPr>
                </pic:pic>
              </a:graphicData>
            </a:graphic>
          </wp:inline>
        </w:drawing>
      </w:r>
    </w:p>
    <w:p w:rsidR="00F378D3" w:rsidRDefault="00F378D3" w:rsidP="00D67B59">
      <w:pPr>
        <w:spacing w:after="0" w:line="240" w:lineRule="auto"/>
        <w:jc w:val="both"/>
      </w:pPr>
    </w:p>
    <w:p w:rsidR="00FC38D3" w:rsidRDefault="00FC38D3" w:rsidP="00D67B59">
      <w:pPr>
        <w:spacing w:after="0" w:line="240" w:lineRule="auto"/>
        <w:jc w:val="both"/>
      </w:pPr>
    </w:p>
    <w:p w:rsidR="00CD1B14" w:rsidRDefault="00CD1B14" w:rsidP="00D67B59">
      <w:pPr>
        <w:spacing w:after="0" w:line="240" w:lineRule="auto"/>
        <w:jc w:val="both"/>
      </w:pPr>
      <w:r>
        <w:t xml:space="preserve">No of turns are given by </w:t>
      </w:r>
    </w:p>
    <w:p w:rsidR="00CD1B14" w:rsidRDefault="00CD1B14" w:rsidP="00D67B59">
      <w:pPr>
        <w:spacing w:after="0" w:line="240" w:lineRule="auto"/>
        <w:jc w:val="both"/>
      </w:pPr>
    </w:p>
    <w:p w:rsidR="00CD1B14" w:rsidRDefault="00CD1B14" w:rsidP="00CD1B14">
      <w:pPr>
        <w:spacing w:after="0" w:line="240" w:lineRule="auto"/>
        <w:ind w:firstLine="1530"/>
        <w:jc w:val="both"/>
      </w:pPr>
      <w:r w:rsidRPr="00DF25E3">
        <w:rPr>
          <w:rFonts w:ascii="Calibri" w:eastAsia="Times New Roman" w:hAnsi="Calibri" w:cs="Times New Roman"/>
          <w:position w:val="-24"/>
          <w:sz w:val="24"/>
          <w:szCs w:val="24"/>
          <w:lang w:val="en-GB"/>
        </w:rPr>
        <w:object w:dxaOrig="4320" w:dyaOrig="660">
          <v:shape id="_x0000_i1027" type="#_x0000_t75" style="width:3in;height:33pt" o:ole="">
            <v:imagedata r:id="rId12" o:title=""/>
          </v:shape>
          <o:OLEObject Type="Embed" ProgID="Equation.3" ShapeID="_x0000_i1027" DrawAspect="Content" ObjectID="_1646745327" r:id="rId13"/>
        </w:object>
      </w:r>
    </w:p>
    <w:p w:rsidR="00CD1B14" w:rsidRDefault="00CD1B14" w:rsidP="00D67B59">
      <w:pPr>
        <w:spacing w:after="0" w:line="240" w:lineRule="auto"/>
        <w:jc w:val="both"/>
      </w:pPr>
    </w:p>
    <w:p w:rsidR="00FC38D3" w:rsidRDefault="00FC38D3" w:rsidP="00D67B59">
      <w:pPr>
        <w:spacing w:after="0" w:line="240" w:lineRule="auto"/>
        <w:jc w:val="both"/>
      </w:pPr>
    </w:p>
    <w:p w:rsidR="00CD1B14" w:rsidRDefault="007C67FB" w:rsidP="00D67B59">
      <w:pPr>
        <w:spacing w:after="0" w:line="240" w:lineRule="auto"/>
        <w:jc w:val="both"/>
      </w:pPr>
      <w:r w:rsidRPr="007C67FB">
        <w:rPr>
          <w:rFonts w:ascii="Calibri" w:eastAsia="Times New Roman" w:hAnsi="Calibri" w:cs="Times New Roman"/>
          <w:position w:val="-24"/>
          <w:sz w:val="24"/>
          <w:szCs w:val="24"/>
          <w:lang w:val="en-GB"/>
        </w:rPr>
        <w:object w:dxaOrig="7140" w:dyaOrig="660">
          <v:shape id="_x0000_i1028" type="#_x0000_t75" style="width:357pt;height:33pt" o:ole="">
            <v:imagedata r:id="rId14" o:title=""/>
          </v:shape>
          <o:OLEObject Type="Embed" ProgID="Equation.3" ShapeID="_x0000_i1028" DrawAspect="Content" ObjectID="_1646745328" r:id="rId15"/>
        </w:object>
      </w:r>
    </w:p>
    <w:p w:rsidR="00CD1B14" w:rsidRDefault="00CD1B14" w:rsidP="00D67B59">
      <w:pPr>
        <w:spacing w:after="0" w:line="240" w:lineRule="auto"/>
        <w:jc w:val="both"/>
      </w:pPr>
    </w:p>
    <w:p w:rsidR="007C67FB" w:rsidRDefault="007C67FB" w:rsidP="00D67B59">
      <w:pPr>
        <w:spacing w:after="0" w:line="240" w:lineRule="auto"/>
        <w:jc w:val="both"/>
      </w:pPr>
      <w:r>
        <w:t xml:space="preserve">We select the core </w:t>
      </w:r>
      <w:r w:rsidRPr="007C67FB">
        <w:rPr>
          <w:b/>
        </w:rPr>
        <w:t>EI 28-20</w:t>
      </w:r>
    </w:p>
    <w:p w:rsidR="007C67FB" w:rsidRDefault="007C67FB" w:rsidP="00D67B59">
      <w:pPr>
        <w:spacing w:after="0" w:line="240" w:lineRule="auto"/>
        <w:jc w:val="both"/>
      </w:pPr>
    </w:p>
    <w:p w:rsidR="00CD1B14" w:rsidRPr="007C67FB" w:rsidRDefault="007C67FB" w:rsidP="007C67FB">
      <w:pPr>
        <w:pStyle w:val="ListParagraph"/>
        <w:numPr>
          <w:ilvl w:val="0"/>
          <w:numId w:val="2"/>
        </w:numPr>
        <w:spacing w:after="0" w:line="240" w:lineRule="auto"/>
        <w:jc w:val="both"/>
        <w:rPr>
          <w:rFonts w:ascii="Times New Roman" w:hAnsi="Times New Roman" w:cs="Times New Roman"/>
          <w:i/>
        </w:rPr>
      </w:pPr>
      <w:r w:rsidRPr="007C67FB">
        <w:rPr>
          <w:rFonts w:ascii="Times New Roman" w:hAnsi="Times New Roman" w:cs="Times New Roman"/>
          <w:i/>
        </w:rPr>
        <w:t>N</w:t>
      </w:r>
      <w:r w:rsidRPr="007C67FB">
        <w:rPr>
          <w:rFonts w:ascii="Times New Roman" w:hAnsi="Times New Roman" w:cs="Times New Roman"/>
          <w:i/>
          <w:vertAlign w:val="superscript"/>
        </w:rPr>
        <w:t>2</w:t>
      </w:r>
      <w:r w:rsidRPr="007C67FB">
        <w:rPr>
          <w:rFonts w:ascii="Times New Roman" w:hAnsi="Times New Roman" w:cs="Times New Roman"/>
          <w:i/>
        </w:rPr>
        <w:t xml:space="preserve">=198.94 </w:t>
      </w:r>
      <w:r w:rsidRPr="007C67FB">
        <w:rPr>
          <w:rFonts w:ascii="Times New Roman" w:hAnsi="Times New Roman" w:cs="Times New Roman"/>
          <w:i/>
        </w:rPr>
        <w:sym w:font="Wingdings" w:char="F0E8"/>
      </w:r>
      <w:r w:rsidRPr="007C67FB">
        <w:rPr>
          <w:rFonts w:ascii="Times New Roman" w:hAnsi="Times New Roman" w:cs="Times New Roman"/>
          <w:i/>
        </w:rPr>
        <w:t xml:space="preserve"> N≈14 </w:t>
      </w:r>
    </w:p>
    <w:p w:rsidR="00CD1B14" w:rsidRPr="000279D9" w:rsidRDefault="00CD1B14" w:rsidP="00D67B59">
      <w:pPr>
        <w:spacing w:after="0" w:line="240" w:lineRule="auto"/>
        <w:jc w:val="both"/>
      </w:pPr>
    </w:p>
    <w:p w:rsidR="00AD11DA" w:rsidRDefault="00AD11DA">
      <w:pPr>
        <w:rPr>
          <w:b/>
        </w:rPr>
      </w:pPr>
      <w:r>
        <w:rPr>
          <w:b/>
        </w:rPr>
        <w:br w:type="page"/>
      </w:r>
    </w:p>
    <w:p w:rsidR="00AD11DA" w:rsidRDefault="007D07EC" w:rsidP="00AD11DA">
      <w:pPr>
        <w:tabs>
          <w:tab w:val="left" w:pos="900"/>
          <w:tab w:val="left" w:pos="8820"/>
        </w:tabs>
        <w:spacing w:after="0" w:line="240" w:lineRule="auto"/>
        <w:ind w:left="720" w:hanging="630"/>
        <w:jc w:val="both"/>
        <w:rPr>
          <w:rFonts w:eastAsia="Calibri" w:cstheme="minorHAnsi"/>
          <w:sz w:val="24"/>
          <w:szCs w:val="24"/>
        </w:rPr>
      </w:pPr>
      <w:r>
        <w:rPr>
          <w:rFonts w:eastAsia="Calibri" w:cstheme="minorHAnsi"/>
          <w:b/>
          <w:noProof/>
          <w:sz w:val="24"/>
          <w:szCs w:val="24"/>
          <w:lang w:val="en-IN" w:eastAsia="en-IN"/>
        </w:rPr>
        <w:lastRenderedPageBreak/>
        <w:pict>
          <v:shapetype id="_x0000_t202" coordsize="21600,21600" o:spt="202" path="m,l,21600r21600,l21600,xe">
            <v:stroke joinstyle="miter"/>
            <v:path gradientshapeok="t" o:connecttype="rect"/>
          </v:shapetype>
          <v:shape id="_x0000_s1327" type="#_x0000_t202" style="position:absolute;left:0;text-align:left;margin-left:108pt;margin-top:4.5pt;width:40.5pt;height:12.75pt;z-index:251966464" filled="f" stroked="f">
            <v:textbox inset="0,0,0,0">
              <w:txbxContent>
                <w:p w:rsidR="00AD11DA" w:rsidRPr="005A41DC" w:rsidRDefault="00AD11DA" w:rsidP="00AD11DA">
                  <w:pPr>
                    <w:rPr>
                      <w:b/>
                      <w:color w:val="000000" w:themeColor="text1"/>
                      <w:sz w:val="24"/>
                      <w:szCs w:val="24"/>
                    </w:rPr>
                  </w:pPr>
                  <w:r>
                    <w:rPr>
                      <w:b/>
                      <w:color w:val="000000" w:themeColor="text1"/>
                      <w:sz w:val="24"/>
                      <w:szCs w:val="24"/>
                    </w:rPr>
                    <w:t>(</w:t>
                  </w:r>
                  <w:r w:rsidRPr="005A41DC">
                    <w:rPr>
                      <w:b/>
                      <w:color w:val="000000" w:themeColor="text1"/>
                      <w:sz w:val="24"/>
                      <w:szCs w:val="24"/>
                    </w:rPr>
                    <w:t>6H20</w:t>
                  </w:r>
                  <w:r>
                    <w:rPr>
                      <w:b/>
                      <w:color w:val="000000" w:themeColor="text1"/>
                      <w:sz w:val="24"/>
                      <w:szCs w:val="24"/>
                    </w:rPr>
                    <w:t>)</w:t>
                  </w:r>
                </w:p>
              </w:txbxContent>
            </v:textbox>
          </v:shape>
        </w:pict>
      </w:r>
      <w:r>
        <w:rPr>
          <w:rFonts w:eastAsia="Calibri" w:cstheme="minorHAnsi"/>
          <w:b/>
          <w:noProof/>
          <w:sz w:val="24"/>
          <w:szCs w:val="24"/>
          <w:lang w:val="en-IN" w:eastAsia="en-IN"/>
        </w:rPr>
        <w:pict>
          <v:shape id="_x0000_s1325" type="#_x0000_t202" style="position:absolute;left:0;text-align:left;margin-left:15.9pt;margin-top:207.75pt;width:204pt;height:18.75pt;z-index:251964416" filled="f" stroked="f">
            <v:textbox style="mso-next-textbox:#_x0000_s1325">
              <w:txbxContent>
                <w:p w:rsidR="00AD11DA" w:rsidRPr="005A41DC" w:rsidRDefault="00AD11DA" w:rsidP="00AD11DA">
                  <w:pPr>
                    <w:rPr>
                      <w:b/>
                    </w:rPr>
                  </w:pPr>
                  <w:r w:rsidRPr="005A41DC">
                    <w:rPr>
                      <w:b/>
                    </w:rPr>
                    <w:t>Power handling capacity of the material</w:t>
                  </w:r>
                </w:p>
              </w:txbxContent>
            </v:textbox>
          </v:shape>
        </w:pict>
      </w:r>
      <w:r w:rsidR="00AD11DA">
        <w:rPr>
          <w:rFonts w:ascii="Calibri" w:eastAsia="Times New Roman" w:hAnsi="Calibri" w:cs="Times New Roman"/>
          <w:noProof/>
          <w:sz w:val="24"/>
          <w:szCs w:val="24"/>
        </w:rPr>
        <w:drawing>
          <wp:inline distT="0" distB="0" distL="0" distR="0">
            <wp:extent cx="2695575" cy="2724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95628" cy="2724204"/>
                    </a:xfrm>
                    <a:prstGeom prst="rect">
                      <a:avLst/>
                    </a:prstGeom>
                    <a:noFill/>
                    <a:ln>
                      <a:noFill/>
                    </a:ln>
                  </pic:spPr>
                </pic:pic>
              </a:graphicData>
            </a:graphic>
          </wp:inline>
        </w:drawing>
      </w:r>
      <w:r w:rsidR="00AD11DA">
        <w:rPr>
          <w:rFonts w:ascii="Calibri" w:eastAsia="Times New Roman" w:hAnsi="Calibri" w:cs="Times New Roman"/>
          <w:noProof/>
          <w:sz w:val="24"/>
          <w:szCs w:val="24"/>
        </w:rPr>
        <w:drawing>
          <wp:inline distT="0" distB="0" distL="0" distR="0">
            <wp:extent cx="3133725" cy="2619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33725" cy="2619375"/>
                    </a:xfrm>
                    <a:prstGeom prst="rect">
                      <a:avLst/>
                    </a:prstGeom>
                    <a:noFill/>
                    <a:ln>
                      <a:noFill/>
                    </a:ln>
                  </pic:spPr>
                </pic:pic>
              </a:graphicData>
            </a:graphic>
          </wp:inline>
        </w:drawing>
      </w:r>
    </w:p>
    <w:p w:rsidR="00AD11DA" w:rsidRPr="00CC68BF" w:rsidRDefault="00AD11DA" w:rsidP="00AD11DA">
      <w:pPr>
        <w:tabs>
          <w:tab w:val="left" w:pos="900"/>
        </w:tabs>
        <w:spacing w:after="0" w:line="240" w:lineRule="auto"/>
        <w:ind w:left="720"/>
        <w:jc w:val="center"/>
        <w:rPr>
          <w:rFonts w:eastAsia="Calibri" w:cstheme="minorHAnsi"/>
          <w:b/>
          <w:sz w:val="24"/>
          <w:szCs w:val="24"/>
        </w:rPr>
      </w:pPr>
    </w:p>
    <w:p w:rsidR="00AD11DA" w:rsidRDefault="007D07EC" w:rsidP="00AD11DA">
      <w:pPr>
        <w:tabs>
          <w:tab w:val="left" w:pos="900"/>
        </w:tabs>
        <w:spacing w:after="0" w:line="240" w:lineRule="auto"/>
        <w:ind w:left="993" w:firstLine="3402"/>
        <w:jc w:val="both"/>
        <w:rPr>
          <w:rFonts w:eastAsia="Calibri" w:cstheme="minorHAnsi"/>
          <w:sz w:val="24"/>
          <w:szCs w:val="24"/>
        </w:rPr>
      </w:pPr>
      <w:r>
        <w:rPr>
          <w:rFonts w:ascii="Calibri" w:eastAsia="Times New Roman" w:hAnsi="Calibri" w:cs="Times New Roman"/>
          <w:noProof/>
          <w:sz w:val="24"/>
          <w:szCs w:val="24"/>
          <w:lang w:val="en-IN" w:eastAsia="en-IN"/>
        </w:rPr>
        <w:pict>
          <v:shapetype id="_x0000_t32" coordsize="21600,21600" o:spt="32" o:oned="t" path="m,l21600,21600e" filled="f">
            <v:path arrowok="t" fillok="f" o:connecttype="none"/>
            <o:lock v:ext="edit" shapetype="t"/>
          </v:shapetype>
          <v:shape id="_x0000_s1329" type="#_x0000_t32" style="position:absolute;left:0;text-align:left;margin-left:426pt;margin-top:198.35pt;width:1.5pt;height:201pt;z-index:251968512" o:connectortype="straight"/>
        </w:pict>
      </w:r>
      <w:r>
        <w:rPr>
          <w:rFonts w:ascii="Calibri" w:eastAsia="Times New Roman" w:hAnsi="Calibri" w:cs="Times New Roman"/>
          <w:noProof/>
          <w:sz w:val="24"/>
          <w:szCs w:val="24"/>
          <w:lang w:val="en-IN" w:eastAsia="en-IN"/>
        </w:rPr>
        <w:pict>
          <v:shape id="_x0000_s1326" type="#_x0000_t202" style="position:absolute;left:0;text-align:left;margin-left:26.25pt;margin-top:172.1pt;width:147pt;height:15.75pt;z-index:251965440" filled="f" stroked="f">
            <v:textbox inset="0,0,0,0">
              <w:txbxContent>
                <w:p w:rsidR="00AD11DA" w:rsidRPr="005A41DC" w:rsidRDefault="00AD11DA" w:rsidP="00AD11DA">
                  <w:pPr>
                    <w:rPr>
                      <w:b/>
                    </w:rPr>
                  </w:pPr>
                  <w:r w:rsidRPr="005A41DC">
                    <w:rPr>
                      <w:b/>
                    </w:rPr>
                    <w:t>Data of the available cores</w:t>
                  </w:r>
                </w:p>
              </w:txbxContent>
            </v:textbox>
          </v:shape>
        </w:pict>
      </w:r>
      <w:r>
        <w:rPr>
          <w:rFonts w:ascii="Calibri" w:eastAsia="Times New Roman" w:hAnsi="Calibri" w:cs="Times New Roman"/>
          <w:noProof/>
          <w:sz w:val="24"/>
          <w:szCs w:val="24"/>
          <w:lang w:val="en-IN" w:eastAsia="en-IN"/>
        </w:rPr>
        <w:pict>
          <v:shape id="_x0000_s1328" type="#_x0000_t202" style="position:absolute;left:0;text-align:left;margin-left:26.25pt;margin-top:72.35pt;width:104.25pt;height:15.75pt;z-index:251967488" filled="f" stroked="f">
            <v:textbox inset="0,0,0,0">
              <w:txbxContent>
                <w:p w:rsidR="00AD11DA" w:rsidRPr="00837F8F" w:rsidRDefault="00AD11DA" w:rsidP="00AD11DA">
                  <w:pPr>
                    <w:rPr>
                      <w:b/>
                      <w:sz w:val="24"/>
                      <w:szCs w:val="24"/>
                    </w:rPr>
                  </w:pPr>
                  <w:r w:rsidRPr="00837F8F">
                    <w:rPr>
                      <w:b/>
                      <w:sz w:val="24"/>
                      <w:szCs w:val="24"/>
                    </w:rPr>
                    <w:t>Initial Permeability</w:t>
                  </w:r>
                </w:p>
              </w:txbxContent>
            </v:textbox>
          </v:shape>
        </w:pict>
      </w:r>
      <w:r w:rsidR="00AD11DA">
        <w:rPr>
          <w:rFonts w:ascii="Calibri" w:eastAsia="Times New Roman" w:hAnsi="Calibri" w:cs="Times New Roman"/>
          <w:noProof/>
          <w:sz w:val="24"/>
          <w:szCs w:val="24"/>
        </w:rPr>
        <w:drawing>
          <wp:inline distT="0" distB="0" distL="0" distR="0">
            <wp:extent cx="2790825" cy="25241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49000"/>
                              </a14:imgEffect>
                            </a14:imgLayer>
                          </a14:imgProps>
                        </a:ext>
                        <a:ext uri="{28A0092B-C50C-407E-A947-70E740481C1C}">
                          <a14:useLocalDpi xmlns:a14="http://schemas.microsoft.com/office/drawing/2010/main" val="0"/>
                        </a:ext>
                      </a:extLst>
                    </a:blip>
                    <a:srcRect/>
                    <a:stretch>
                      <a:fillRect/>
                    </a:stretch>
                  </pic:blipFill>
                  <pic:spPr bwMode="auto">
                    <a:xfrm>
                      <a:off x="0" y="0"/>
                      <a:ext cx="2790825" cy="2524125"/>
                    </a:xfrm>
                    <a:prstGeom prst="rect">
                      <a:avLst/>
                    </a:prstGeom>
                    <a:noFill/>
                    <a:ln>
                      <a:noFill/>
                    </a:ln>
                  </pic:spPr>
                </pic:pic>
              </a:graphicData>
            </a:graphic>
          </wp:inline>
        </w:drawing>
      </w:r>
      <w:r w:rsidR="00AD11DA">
        <w:rPr>
          <w:rFonts w:eastAsia="Calibri" w:cstheme="minorHAnsi"/>
          <w:noProof/>
          <w:sz w:val="24"/>
          <w:szCs w:val="24"/>
        </w:rPr>
        <w:drawing>
          <wp:inline distT="0" distB="0" distL="0" distR="0">
            <wp:extent cx="4800600" cy="2543175"/>
            <wp:effectExtent l="0" t="0" r="0" b="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 cstate="print">
                      <a:extLst>
                        <a:ext uri="{BEBA8EAE-BF5A-486C-A8C5-ECC9F3942E4B}">
                          <a14:imgProps xmlns:a14="http://schemas.microsoft.com/office/drawing/2010/main">
                            <a14:imgLayer r:embed="rId19">
                              <a14:imgEffect>
                                <a14:sharpenSoften amount="47000"/>
                              </a14:imgEffect>
                            </a14:imgLayer>
                          </a14:imgProps>
                        </a:ext>
                        <a:ext uri="{28A0092B-C50C-407E-A947-70E740481C1C}">
                          <a14:useLocalDpi xmlns:a14="http://schemas.microsoft.com/office/drawing/2010/main" val="0"/>
                        </a:ext>
                      </a:extLst>
                    </a:blip>
                    <a:srcRect/>
                    <a:stretch>
                      <a:fillRect/>
                    </a:stretch>
                  </pic:blipFill>
                  <pic:spPr bwMode="auto">
                    <a:xfrm>
                      <a:off x="0" y="0"/>
                      <a:ext cx="4800600" cy="2543175"/>
                    </a:xfrm>
                    <a:prstGeom prst="rect">
                      <a:avLst/>
                    </a:prstGeom>
                    <a:noFill/>
                    <a:ln>
                      <a:noFill/>
                    </a:ln>
                  </pic:spPr>
                </pic:pic>
              </a:graphicData>
            </a:graphic>
          </wp:inline>
        </w:drawing>
      </w:r>
    </w:p>
    <w:p w:rsidR="00AD11DA" w:rsidRPr="00A04431" w:rsidRDefault="00AD11DA" w:rsidP="00AD11DA">
      <w:pPr>
        <w:rPr>
          <w:rFonts w:cstheme="minorHAnsi"/>
          <w:lang w:val="en-IN"/>
        </w:rPr>
      </w:pPr>
      <w:r w:rsidRPr="008B608F">
        <w:rPr>
          <w:rFonts w:cstheme="minorHAnsi"/>
          <w:color w:val="0070C0"/>
          <w:lang w:val="en-IN"/>
        </w:rPr>
        <w:br w:type="page"/>
      </w:r>
    </w:p>
    <w:p w:rsidR="00D67B59" w:rsidRPr="00D67B59" w:rsidRDefault="00D67B59" w:rsidP="00D67B59">
      <w:pPr>
        <w:pStyle w:val="ListParagraph"/>
        <w:numPr>
          <w:ilvl w:val="0"/>
          <w:numId w:val="1"/>
        </w:numPr>
        <w:spacing w:after="0" w:line="240" w:lineRule="auto"/>
        <w:jc w:val="both"/>
        <w:rPr>
          <w:b/>
        </w:rPr>
      </w:pPr>
      <w:r>
        <w:rPr>
          <w:b/>
        </w:rPr>
        <w:lastRenderedPageBreak/>
        <w:t>CE due to switching subsystems like SMPS, Pulse width/ modulating control devices.</w:t>
      </w:r>
    </w:p>
    <w:p w:rsidR="00D67B59" w:rsidRPr="00D67B59" w:rsidRDefault="00D67B59" w:rsidP="00D67B59">
      <w:pPr>
        <w:spacing w:after="0" w:line="240" w:lineRule="auto"/>
        <w:ind w:firstLine="720"/>
        <w:jc w:val="both"/>
      </w:pPr>
      <w:r>
        <w:t>A</w:t>
      </w:r>
      <w:r w:rsidRPr="00D67B59">
        <w:t xml:space="preserve"> S</w:t>
      </w:r>
      <w:r>
        <w:t>witched Mode Power Supply (S</w:t>
      </w:r>
      <w:r w:rsidRPr="00D67B59">
        <w:t>MPS</w:t>
      </w:r>
      <w:r>
        <w:t>) switches current of 10 A</w:t>
      </w:r>
      <w:r w:rsidR="003400F7">
        <w:t xml:space="preserve"> at 50</w:t>
      </w:r>
      <w:r>
        <w:t xml:space="preserve"> kHz </w:t>
      </w:r>
      <w:r w:rsidR="003400F7">
        <w:t>with duty cycles between 10 to 9</w:t>
      </w:r>
      <w:r>
        <w:t xml:space="preserve">0 %. </w:t>
      </w:r>
      <w:r w:rsidR="003400F7">
        <w:t>Assume rectangular pulses and no filtering, draw Conducted Emission (CE) spectrum at 10%, 30% 60% and 90% duty cycle.</w:t>
      </w:r>
    </w:p>
    <w:p w:rsidR="00D67B59" w:rsidRDefault="007D07EC" w:rsidP="00D67B59">
      <w:pPr>
        <w:spacing w:after="0" w:line="240" w:lineRule="auto"/>
        <w:jc w:val="both"/>
        <w:rPr>
          <w:b/>
        </w:rPr>
      </w:pPr>
      <w:r>
        <w:rPr>
          <w:b/>
          <w:noProof/>
        </w:rPr>
        <w:pict>
          <v:group id="_x0000_s1322" style="position:absolute;left:0;text-align:left;margin-left:238.5pt;margin-top:4.45pt;width:236.75pt;height:189.75pt;z-index:251785728" coordorigin="6390,4620" coordsize="4735,3795">
            <v:shape id="Straight Arrow Connector 176" o:spid="_x0000_s1209" type="#_x0000_t32" style="position:absolute;left:8520;top:5868;width:465;height: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" strokecolor="black [3213]">
              <v:stroke startarrow="block" startarrowwidth="narrow" endarrow="block" endarrowwidth="narrow"/>
            </v:shape>
            <v:shape id="AutoShape 3" o:spid="_x0000_s1027" type="#_x0000_t32" style="position:absolute;left:6930;top:4620;width:0;height:10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IKbMIAAADaAAAADwAAAGRycy9kb3ducmV2LnhtbESPQWsCMRSE7wX/Q3hCbzWrh1K2RhFR&#10;qFKopuL5sXnuLm5eliTdXf99Iwgeh5n5hpkvB9uIjnyoHSuYTjIQxIUzNZcKTr/btw8QISIbbByT&#10;ghsFWC5GL3PMjev5SJ2OpUgQDjkqqGJscylDUZHFMHEtcfIuzluMSfpSGo99gttGzrLsXVqsOS1U&#10;2NK6ouKq/6yC78P0Rx+ilrv9hs/rPrtdO6+Veh0Pq08QkYb4DD/aX0bBDO5X0g2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IKbMIAAADaAAAADwAAAAAAAAAAAAAA&#10;AAChAgAAZHJzL2Rvd25yZXYueG1sUEsFBgAAAAAEAAQA+QAAAJADAAAAAA==&#10;">
              <v:stroke endarrow="block" endarrowwidth="narrow"/>
            </v:shape>
            <v:shape id="AutoShape 4" o:spid="_x0000_s1028" type="#_x0000_t32" style="position:absolute;left:6930;top:5718;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8FMUAAADaAAAADwAAAGRycy9kb3ducmV2LnhtbESPQWvCQBSE7wX/w/KEXkQ3baFqzEZs&#10;qdJDL1URvD2yzySYfRt315j++25B6HGYmW+YbNmbRnTkfG1ZwdMkAUFcWF1zqWC/W49nIHxA1thY&#10;JgU/5GGZDx4yTLW98Td121CKCGGfooIqhDaV0hcVGfQT2xJH72SdwRClK6V2eItw08jnJHmVBmuO&#10;CxW29F5Rcd5ejYLLbn5ZTw+mY3edj46bevPx9WaUehz2qwWIQH34D9/bn1rBC/xdiT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8FMUAAADaAAAADwAAAAAAAAAA&#10;AAAAAAChAgAAZHJzL2Rvd25yZXYueG1sUEsFBgAAAAAEAAQA+QAAAJMDAAAAAA==&#10;">
              <v:stroke endarrow="block" endarrowwidth="narrow"/>
            </v:shape>
            <v:shape id="AutoShape 5" o:spid="_x0000_s1029" type="#_x0000_t32" style="position:absolute;left:6930;top:5778;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sQ+8QAAADaAAAADwAAAGRycy9kb3ducmV2LnhtbESPzWrDMBCE74W8g9hAb40ck5bEiRJC&#10;jKGXHvJz6HFrbWQTa+VYiu2+fVUo9DjMzDfMZjfaRvTU+dqxgvksAUFcOl2zUXA5Fy9LED4ga2wc&#10;k4Jv8rDbTp42mGk38JH6UzAiQthnqKAKoc2k9GVFFv3MtcTRu7rOYoiyM1J3OES4bWSaJG/SYs1x&#10;ocKWDhWVt9PDKliu2rPBNJef+fG1WH19DMN9YZR6no77NYhAY/gP/7XftYIF/F6JN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OxD7xAAAANoAAAAPAAAAAAAAAAAA&#10;AAAAAKECAABkcnMvZG93bnJldi54bWxQSwUGAAAAAAQABAD5AAAAkgMAAAAA&#10;">
              <v:stroke startarrow="block" startarrowwidth="narrow"/>
            </v:shape>
            <v:shape id="AutoShape 6" o:spid="_x0000_s1030" type="#_x0000_t32" style="position:absolute;left:6930;top:5283;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Akz8QAAADaAAAADwAAAGRycy9kb3ducmV2LnhtbESP3WoCMRSE7wXfIZxCb0SzbVFkaxQp&#10;FCqlWH+gt4fN6WbZzUnYxHX16U1B6OUwM98wi1VvG9FRGyrHCp4mGQjiwumKSwXHw/t4DiJEZI2N&#10;Y1JwoQCr5XCwwFy7M++o28dSJAiHHBWYGH0uZSgMWQwT54mT9+taizHJtpS6xXOC20Y+Z9lMWqw4&#10;LRj09GaoqPcnq6Du6u3uexr86HSl2ac3X5uXH63U40O/fgURqY//4Xv7QyuYwt+Vd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MCTPxAAAANoAAAAPAAAAAAAAAAAA&#10;AAAAAKECAABkcnMvZG93bnJldi54bWxQSwUGAAAAAAQABAD5AAAAkgMAAAAA&#10;">
              <v:stroke dashstyle="dash"/>
            </v:shape>
            <v:rect id="Rectangle 7" o:spid="_x0000_s1031" style="position:absolute;left:6930;top:5283;width:46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rect id="Rectangle 8" o:spid="_x0000_s1032" style="position:absolute;left:8550;top:5298;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rect id="Rectangle 9" o:spid="_x0000_s1033" style="position:absolute;left:10080;top:5283;width:3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shape id="Text Box 10" o:spid="_x0000_s1034" type="#_x0000_t202" style="position:absolute;left:6390;top:4998;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3400F7" w:rsidRPr="00306BEC" w:rsidRDefault="00750F83">
                    <w:pPr>
                      <w:rPr>
                        <w:sz w:val="20"/>
                        <w:szCs w:val="20"/>
                      </w:rPr>
                    </w:pPr>
                    <w:r>
                      <w:rPr>
                        <w:sz w:val="20"/>
                        <w:szCs w:val="20"/>
                      </w:rPr>
                      <w:t>10</w:t>
                    </w:r>
                    <w:r w:rsidR="003400F7" w:rsidRPr="00306BEC">
                      <w:rPr>
                        <w:sz w:val="20"/>
                        <w:szCs w:val="20"/>
                      </w:rPr>
                      <w:t>A</w:t>
                    </w:r>
                  </w:p>
                </w:txbxContent>
              </v:textbox>
            </v:shape>
            <v:shape id="Text Box 11" o:spid="_x0000_s1035" type="#_x0000_t202" style="position:absolute;left:6739;top:4863;width:27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style="mso-next-textbox:#Text Box 11" inset="0,0,0,0">
                <w:txbxContent>
                  <w:p w:rsidR="003400F7" w:rsidRPr="00306BEC" w:rsidRDefault="003400F7" w:rsidP="00306BEC">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12" o:spid="_x0000_s1036" type="#_x0000_t202" style="position:absolute;left:10155;top:5688;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style="mso-next-textbox:#Text Box 12" inset="0,0,0,0">
                <w:txbxContent>
                  <w:p w:rsidR="003400F7" w:rsidRPr="00306BEC" w:rsidRDefault="003400F7" w:rsidP="00306BEC">
                    <w:pPr>
                      <w:rPr>
                        <w:sz w:val="20"/>
                        <w:szCs w:val="20"/>
                      </w:rPr>
                    </w:pPr>
                    <w:r>
                      <w:rPr>
                        <w:sz w:val="20"/>
                        <w:szCs w:val="20"/>
                      </w:rPr>
                      <w:t>Time</w:t>
                    </w:r>
                  </w:p>
                </w:txbxContent>
              </v:textbox>
            </v:shape>
            <v:shape id="Text Box 13" o:spid="_x0000_s1037" type="#_x0000_t202" style="position:absolute;left:7470;top:5673;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style="mso-next-textbox:#Text Box 13" inset="0,0,0,0">
                <w:txbxContent>
                  <w:p w:rsidR="003400F7" w:rsidRPr="00306BEC" w:rsidRDefault="003400F7" w:rsidP="00306BEC">
                    <w:pPr>
                      <w:rPr>
                        <w:sz w:val="20"/>
                        <w:szCs w:val="20"/>
                      </w:rPr>
                    </w:pPr>
                    <w:r>
                      <w:rPr>
                        <w:sz w:val="20"/>
                        <w:szCs w:val="20"/>
                      </w:rPr>
                      <w:t>20ms</w:t>
                    </w:r>
                  </w:p>
                </w:txbxContent>
              </v:textbox>
            </v:shape>
            <v:shape id="Text Box 14" o:spid="_x0000_s1038" type="#_x0000_t202" style="position:absolute;left:9090;top:5418;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style="mso-next-textbox:#Text Box 14" inset="0,0,0,0">
                <w:txbxContent>
                  <w:p w:rsidR="003400F7" w:rsidRPr="00306BEC" w:rsidRDefault="00750F83" w:rsidP="00306BEC">
                    <w:pPr>
                      <w:rPr>
                        <w:sz w:val="20"/>
                        <w:szCs w:val="20"/>
                      </w:rPr>
                    </w:pPr>
                    <w:r>
                      <w:rPr>
                        <w:sz w:val="20"/>
                        <w:szCs w:val="20"/>
                      </w:rPr>
                      <w:t>6</w:t>
                    </w:r>
                    <w:r w:rsidR="003400F7">
                      <w:rPr>
                        <w:sz w:val="20"/>
                        <w:szCs w:val="20"/>
                      </w:rPr>
                      <w:t>ms</w:t>
                    </w:r>
                  </w:p>
                </w:txbxContent>
              </v:textbox>
            </v:shape>
            <v:shape id="AutoShape 15" o:spid="_x0000_s1039" type="#_x0000_t32" style="position:absolute;left:7980;top:5793;width:5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r8TMAAAADbAAAADwAAAGRycy9kb3ducmV2LnhtbERPyWrDMBC9B/oPYgq9JXJLKMWxbIrB&#10;4GuT9JDbxBov1BoZSU2UfH1VKPQ2j7dOUUUziws5P1lW8LzJQBB3Vk88KDgemvUbCB+QNc6WScGN&#10;PFTlw6rAXNsrf9BlHwaRQtjnqGAMYcml9N1IBv3GLsSJ660zGBJ0g9QOrynczPIly16lwYlTw4gL&#10;1SN1X/tvo+AkT8jNOcb756G99WdXZ8uxVurpMb7vQASK4V/85251mr+F31/SAb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K/EzAAAAA2wAAAA8AAAAAAAAAAAAAAAAA&#10;oQIAAGRycy9kb3ducmV2LnhtbFBLBQYAAAAABAAEAPkAAACOAwAAAAA=&#10;">
              <v:stroke startarrow="block" startarrowwidth="narrow"/>
            </v:shape>
            <v:shape id="AutoShape 16" o:spid="_x0000_s1040" type="#_x0000_t32" style="position:absolute;left:8535;top:5688;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17" o:spid="_x0000_s1041" type="#_x0000_t32" style="position:absolute;left:6930;top:5673;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18" o:spid="_x0000_s1042" type="#_x0000_t32" style="position:absolute;left:8985;top:5688;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AutoShape 19" o:spid="_x0000_s1043" type="#_x0000_t32" style="position:absolute;left:8550;top:5561;width:540;height:3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X7RsMAAADbAAAADwAAAGRycy9kb3ducmV2LnhtbESPQUvDQBCF7wX/wzKCt3bTHkRit0GK&#10;QhXBuornITsmIdnZsLsm6b93DoK3Gd6b977ZV4sf1EQxdYENbDcFKOI6uI4bA58fT+s7UCkjOxwC&#10;k4ELJagOV6s9li7M/E6TzY2SEE4lGmhzHkutU92Sx7QJI7Fo3yF6zLLGRruIs4T7Qe+K4lZ77Fga&#10;Whzp2FLd2x9v4PW8fbPnbPXzyyN/Hefi0k/RGnNzvTzcg8q05H/z3/XJCb7Ayi8ygD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F+0bDAAAA2wAAAA8AAAAAAAAAAAAA&#10;AAAAoQIAAGRycy9kb3ducmV2LnhtbFBLBQYAAAAABAAEAPkAAACRAwAAAAA=&#10;">
              <v:stroke endarrow="block" endarrowwidth="narrow"/>
            </v:shape>
            <v:shape id="Freeform 177" o:spid="_x0000_s1205" style="position:absolute;left:9085;top:7303;width:360;height:2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9550,57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" path="m,57222c34925,29441,69850,1660,104775,72v34925,-1588,69850,23018,104775,47625e" filled="f" strokecolor="black [3213]">
              <v:stroke dashstyle="3 1"/>
              <v:path arrowok="t" o:connecttype="custom" o:connectlocs="0,84455;114300,106;228600,70397" o:connectangles="0,0,0"/>
            </v:shape>
            <v:shape id="Freeform 178" o:spid="_x0000_s1204" style="position:absolute;left:9445;top:7448;width:330;height:1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209550,57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" path="m,57222c34925,29441,69850,1660,104775,72v34925,-1588,69850,23018,104775,47625e" filled="f" strokecolor="windowText">
              <v:stroke dashstyle="3 1"/>
              <v:path arrowok="t" o:connecttype="custom" o:connectlocs="0,45719;104775,58;209550,38109" o:connectangles="0,0,0"/>
            </v:shape>
            <v:shape id="Freeform 179" o:spid="_x0000_s1206" style="position:absolute;left:8104;top:7356;width:360;height:2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9550,57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" path="m,57222c34925,29441,69850,1660,104775,72v34925,-1588,69850,23018,104775,47625e" filled="f" strokecolor="windowText">
              <v:stroke dashstyle="3 1"/>
              <v:path arrowok="t" o:connecttype="custom" o:connectlocs="0,84455;114300,106;228600,70397" o:connectangles="0,0,0"/>
            </v:shape>
            <v:shape id="Freeform 180" o:spid="_x0000_s1207" style="position:absolute;left:7789;top:7448;width:366;height:85;visibility:visible;mso-wrap-style:square;mso-wrap-distance-left:9pt;mso-wrap-distance-top:0;mso-wrap-distance-right:9pt;mso-wrap-distance-bottom:0;mso-position-horizontal:absolute;mso-position-horizontal-relative:text;mso-position-vertical:absolute;mso-position-vertical-relative:text;mso-height-relative:margin;v-text-anchor:middle" coordsize="209550,57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" path="m,57222c34925,29441,69850,1660,104775,72v34925,-1588,69850,23018,104775,47625e" filled="f" strokecolor="windowText">
              <v:stroke dashstyle="3 1"/>
              <v:path arrowok="t" o:connecttype="custom" o:connectlocs="0,45085;104775,57;209550,37580" o:connectangles="0,0,0"/>
            </v:shape>
            <v:line id="Straight Connector 182" o:spid="_x0000_s1208" style="position:absolute;visibility:visible;mso-wrap-style:square;mso-wrap-distance-left:9pt;mso-wrap-distance-top:0;mso-wrap-distance-right:9pt;mso-wrap-distance-bottom:0;mso-position-horizontal:absolute;mso-position-horizontal-relative:text;mso-position-vertical:absolute;mso-position-vertical-relative:text" from="7975,7477" to="7975,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" strokecolor="#4579b8 [3044]"/>
            <v:shape id="AutoShape 20" o:spid="_x0000_s1044" type="#_x0000_t32" style="position:absolute;left:8800;top:6030;width:0;height:17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e3cEAAADbAAAADwAAAGRycy9kb3ducmV2LnhtbERP32vCMBB+H/g/hBP2NlP3IFs1ioiD&#10;OQRdJj4fzdkWm0tJsrb+92Yg7O0+vp+3WA22ER35UDtWMJ1kIIgLZ2ouFZx+Pl7eQISIbLBxTApu&#10;FGC1HD0tMDeu52/qdCxFCuGQo4IqxjaXMhQVWQwT1xIn7uK8xZigL6Xx2Kdw28jXLJtJizWnhgpb&#10;2lRUXPWvVbA/Tg/6GLXcfW35vOmz27XzWqnn8bCeg4g0xH/xw/1p0vx3+PslHS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yV7dwQAAANsAAAAPAAAAAAAAAAAAAAAA&#10;AKECAABkcnMvZG93bnJldi54bWxQSwUGAAAAAAQABAD5AAAAjwMAAAAA&#10;">
              <v:stroke endarrow="block" endarrowwidth="narrow"/>
            </v:shape>
            <v:shape id="AutoShape 21" o:spid="_x0000_s1045" type="#_x0000_t32" style="position:absolute;left:6907;top:7549;width:4110;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PAwsMAAADbAAAADwAAAGRycy9kb3ducmV2LnhtbERPy2rCQBTdF/yH4QrdFJ00pVKikyBC&#10;QVfS6KLLa+aaBDN3Ymaah1/fWRS6PJz3JhtNI3rqXG1ZwesyAkFcWF1zqeB8+lx8gHAeWWNjmRRM&#10;5CBLZ08bTLQd+Iv63JcihLBLUEHlfZtI6YqKDLqlbYkDd7WdQR9gV0rd4RDCTSPjKFpJgzWHhgpb&#10;2lVU3PIfoyB/3Lf7t+H9VMjDy+Va98fvaXVU6nk+btcgPI3+X/zn3msFcVgfvoQfI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zwMLDAAAA2wAAAA8AAAAAAAAAAAAA&#10;AAAAoQIAAGRycy9kb3ducmV2LnhtbFBLBQYAAAAABAAEAPkAAACRAwAAAAA=&#10;">
              <v:stroke startarrow="block" startarrowwidth="narrow" endarrow="block" endarrowwidth="narrow"/>
            </v:shape>
            <v:shape id="AutoShape 22" o:spid="_x0000_s1046" type="#_x0000_t32" style="position:absolute;left:7180;top:6463;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7TcUAAADbAAAADwAAAGRycy9kb3ducmV2LnhtbESP3WoCMRSE7wu+QziCN0WzWiqyNYoI&#10;hYqU+lPo7WFzull2cxI2cV379E2h4OUwM98wy3VvG9FRGyrHCqaTDARx4XTFpYLP8+t4ASJEZI2N&#10;Y1JwowDr1eBhibl2Vz5Sd4qlSBAOOSowMfpcylAYshgmzhMn79u1FmOSbSl1i9cEt42cZdlcWqw4&#10;LRj0tDVU1KeLVVB39cfx8Bz84+WH5ntv3ndPX1qp0bDfvICI1Md7+L/9ph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7TcUAAADbAAAADwAAAAAAAAAA&#10;AAAAAAChAgAAZHJzL2Rvd25yZXYueG1sUEsFBgAAAAAEAAQA+QAAAJMDAAAAAA==&#10;">
              <v:stroke dashstyle="dash"/>
            </v:shape>
            <v:shape id="Text Box 23" o:spid="_x0000_s1047" type="#_x0000_t202" style="position:absolute;left:6730;top:6227;width:615;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3400F7" w:rsidRPr="00306BEC" w:rsidRDefault="001C5EA8" w:rsidP="00F956B4">
                    <w:pPr>
                      <w:rPr>
                        <w:sz w:val="20"/>
                        <w:szCs w:val="20"/>
                      </w:rPr>
                    </w:pPr>
                    <w:r>
                      <w:rPr>
                        <w:sz w:val="20"/>
                        <w:szCs w:val="20"/>
                      </w:rPr>
                      <w:t>3</w:t>
                    </w:r>
                    <w:r w:rsidR="003400F7" w:rsidRPr="00306BEC">
                      <w:rPr>
                        <w:sz w:val="20"/>
                        <w:szCs w:val="20"/>
                      </w:rPr>
                      <w:t>A</w:t>
                    </w:r>
                  </w:p>
                </w:txbxContent>
              </v:textbox>
            </v:shape>
            <v:shape id="Text Box 24" o:spid="_x0000_s1048" type="#_x0000_t202" style="position:absolute;left:8494;top:6030;width:270;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3400F7" w:rsidRPr="00306BEC" w:rsidRDefault="003400F7" w:rsidP="00F956B4">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25" o:spid="_x0000_s1049" type="#_x0000_t202" style="position:absolute;left:10150;top:7498;width:975;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3400F7" w:rsidRPr="00306BEC" w:rsidRDefault="003400F7" w:rsidP="00F956B4">
                    <w:pPr>
                      <w:rPr>
                        <w:sz w:val="20"/>
                        <w:szCs w:val="20"/>
                      </w:rPr>
                    </w:pPr>
                    <w:r>
                      <w:rPr>
                        <w:sz w:val="20"/>
                        <w:szCs w:val="20"/>
                      </w:rPr>
                      <w:t>Frequency</w:t>
                    </w:r>
                  </w:p>
                </w:txbxContent>
              </v:textbox>
            </v:shape>
            <v:shape id="Text Box 26" o:spid="_x0000_s1050" type="#_x0000_t202" style="position:absolute;left:8980;top:7549;width:615;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3400F7" w:rsidRPr="00306BEC" w:rsidRDefault="001C5EA8" w:rsidP="00F956B4">
                    <w:pPr>
                      <w:rPr>
                        <w:sz w:val="20"/>
                        <w:szCs w:val="20"/>
                      </w:rPr>
                    </w:pPr>
                    <w:proofErr w:type="gramStart"/>
                    <w:r>
                      <w:rPr>
                        <w:sz w:val="20"/>
                        <w:szCs w:val="20"/>
                      </w:rPr>
                      <w:t>166</w:t>
                    </w:r>
                    <w:r w:rsidR="0075360D">
                      <w:rPr>
                        <w:sz w:val="20"/>
                        <w:szCs w:val="20"/>
                      </w:rPr>
                      <w:t>k</w:t>
                    </w:r>
                    <w:r w:rsidR="003400F7">
                      <w:rPr>
                        <w:sz w:val="20"/>
                        <w:szCs w:val="20"/>
                      </w:rPr>
                      <w:t>Hz</w:t>
                    </w:r>
                    <w:proofErr w:type="gramEnd"/>
                  </w:p>
                </w:txbxContent>
              </v:textbox>
            </v:shape>
            <v:shape id="Text Box 27" o:spid="_x0000_s1051" type="#_x0000_t202" style="position:absolute;left:8965;top:7958;width:720;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3400F7" w:rsidRPr="00306BEC" w:rsidRDefault="003400F7" w:rsidP="00F956B4">
                    <w:pPr>
                      <w:rPr>
                        <w:sz w:val="20"/>
                        <w:szCs w:val="20"/>
                      </w:rPr>
                    </w:pPr>
                    <w:r>
                      <w:rPr>
                        <w:sz w:val="20"/>
                        <w:szCs w:val="20"/>
                      </w:rPr>
                      <w:t xml:space="preserve">50 </w:t>
                    </w:r>
                    <w:r w:rsidR="0075360D">
                      <w:rPr>
                        <w:sz w:val="20"/>
                        <w:szCs w:val="20"/>
                      </w:rPr>
                      <w:t>k</w:t>
                    </w:r>
                    <w:r>
                      <w:rPr>
                        <w:sz w:val="20"/>
                        <w:szCs w:val="20"/>
                      </w:rPr>
                      <w:t>Hz</w:t>
                    </w:r>
                  </w:p>
                </w:txbxContent>
              </v:textbox>
            </v:shape>
            <v:shape id="AutoShape 28" o:spid="_x0000_s1052" type="#_x0000_t32" style="position:absolute;left:8800;top:7501;width:0;height:4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29" o:spid="_x0000_s1053" type="#_x0000_t32" style="position:absolute;left:8890;top:7549;width:0;height:4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30" o:spid="_x0000_s1054" type="#_x0000_t32" style="position:absolute;left:8890;top:7609;width:0;height:6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E2cAAAADbAAAADwAAAGRycy9kb3ducmV2LnhtbESP0YrCMBRE34X9h3CFfdNUYdXtGsVV&#10;BB+17gdcmrtNsbkpTTT1740g+DjMzBlmue5tI27U+dqxgsk4A0FcOl1zpeDvvB8tQPiArLFxTAru&#10;5GG9+hgsMdcu8oluRahEgrDPUYEJoc2l9KUhi37sWuLk/bvOYkiyq6TuMCa4beQ0y2bSYs1pwWBL&#10;W0PlpbhaBefZ79d1FzeXlnxjjnMTneOo1Oew3/yACNSHd/jVPmgF0294fkk/QK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I7hNnAAAAA2wAAAA8AAAAAAAAAAAAAAAAA&#10;oQIAAGRycy9kb3ducmV2LnhtbFBLBQYAAAAABAAEAPkAAACOAwAAAAA=&#10;">
              <v:stroke endarrow="block" endarrowwidth="narrow"/>
            </v:shape>
            <v:shape id="Freeform 31" o:spid="_x0000_s1055" style="position:absolute;left:9775;top:7473;width:345;height:116;rotation:1232513fd;visibility:visible;mso-wrap-style:square;v-text-anchor:top" coordsize="945,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wC/L8A&#10;AADbAAAADwAAAGRycy9kb3ducmV2LnhtbERPy2qDQBTdF/oPwy1014xpoBjjKKFQKF2EvHB9cW50&#10;0Lkjzmjs33cWhSwP552Xi+3FTKM3jhWsVwkI4tppw42C6+XrLQXhA7LG3jEp+CUPZfH8lGOm3Z1P&#10;NJ9DI2II+wwVtCEMmZS+bsmiX7mBOHI3N1oMEY6N1CPeY7jt5XuSfEiLhmNDiwN9tlR358kqmMzU&#10;GX2sjhuf/hga6FBt04NSry/Lfgci0BIe4n/3t1awievjl/gDZPE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PAL8vwAAANsAAAAPAAAAAAAAAAAAAAAAAJgCAABkcnMvZG93bnJl&#10;di54bWxQSwUGAAAAAAQABAD1AAAAhAMAAAAA&#10;" path="m,157c184,100,368,44,525,22,682,,813,11,945,22e" filled="f">
              <v:stroke dashstyle="1 1"/>
              <v:path arrowok="t" o:connecttype="custom" o:connectlocs="0,72;192,10;345,10" o:connectangles="0,0,0"/>
            </v:shape>
            <v:shape id="Text Box 33" o:spid="_x0000_s1056" type="#_x0000_t202" style="position:absolute;left:9235;top:6866;width:1535;height:24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3400F7" w:rsidRPr="00306BEC" w:rsidRDefault="003400F7" w:rsidP="006A7D95">
                    <w:pPr>
                      <w:rPr>
                        <w:sz w:val="20"/>
                        <w:szCs w:val="20"/>
                      </w:rPr>
                    </w:pPr>
                    <w:proofErr w:type="spellStart"/>
                    <w:r>
                      <w:rPr>
                        <w:sz w:val="20"/>
                        <w:szCs w:val="20"/>
                      </w:rPr>
                      <w:t>Sinc</w:t>
                    </w:r>
                    <w:proofErr w:type="spellEnd"/>
                    <w:r>
                      <w:rPr>
                        <w:sz w:val="20"/>
                        <w:szCs w:val="20"/>
                      </w:rPr>
                      <w:t xml:space="preserve"> Envelope</w:t>
                    </w:r>
                  </w:p>
                </w:txbxContent>
              </v:textbox>
            </v:shape>
            <v:group id="Group 34" o:spid="_x0000_s1057" style="position:absolute;left:8815;top:6439;width:750;height:1151" coordorigin="8190,9720" coordsize="750,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AutoShape 35" o:spid="_x0000_s1058" type="#_x0000_t32" style="position:absolute;left:8265;top:9810;width:0;height:5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shape id="Freeform 36" o:spid="_x0000_s1059" style="position:absolute;left:8190;top:9720;width:315;height:660;flip:x;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eMUA&#10;AADbAAAADwAAAGRycy9kb3ducmV2LnhtbESPQWvCQBSE7wX/w/IEb3WTSoOkriJiRSk9NEqht0f2&#10;NQlm34bdNYn/vlso9DjMzDfMajOaVvTkfGNZQTpPQBCXVjdcKbicXx+XIHxA1thaJgV38rBZTx5W&#10;mGs78Af1RahEhLDPUUEdQpdL6cuaDPq57Yij922dwRClq6R2OES4aeVTkmTSYMNxocaOdjWV1+Jm&#10;FJw+s+14fEvd4WvfF215DcvMvys1m47bFxCBxvAf/msftYLFM/x+iT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Owt4xQAAANsAAAAPAAAAAAAAAAAAAAAAAJgCAABkcnMv&#10;ZG93bnJldi54bWxQSwUGAAAAAAQABAD1AAAAigMAAAAA&#10;" path="m,678c54,573,108,468,180,378,252,288,330,201,435,138,540,75,675,37,810,e" filled="f">
                <v:stroke dashstyle="1 1"/>
                <v:path arrowok="t" o:connecttype="custom" o:connectlocs="0,660;70,368;169,134;315,0" o:connectangles="0,0,0,0"/>
              </v:shape>
              <v:shape id="AutoShape 37" o:spid="_x0000_s1060" type="#_x0000_t32" style="position:absolute;left:8366;top:9884;width:0;height:5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38" o:spid="_x0000_s1061" type="#_x0000_t32" style="position:absolute;left:8490;top:10380;width:15;height: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39" o:spid="_x0000_s1062" type="#_x0000_t32" style="position:absolute;left:8610;top:10283;width:0;height:1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40" o:spid="_x0000_s1063" type="#_x0000_t32" style="position:absolute;left:8835;top:10386;width:0;height: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41" o:spid="_x0000_s1064" type="#_x0000_t32" style="position:absolute;left:8715;top:10283;width:15;height:1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42" o:spid="_x0000_s1065" type="#_x0000_t32" style="position:absolute;left:8940;top:10353;width:0;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group>
            <v:group id="Group 45" o:spid="_x0000_s1066" style="position:absolute;left:8052;top:6421;width:767;height:1188;flip:x" coordorigin="8160,9720" coordsize="789,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ijy7CAAAA2wAAAA8A&#10;AAAAAAAAAAAAAAAAqgIAAGRycy9kb3ducmV2LnhtbFBLBQYAAAAABAAEAPoAAACZAwAAAAA=&#10;">
              <v:shape id="AutoShape 46" o:spid="_x0000_s1067" type="#_x0000_t32" style="position:absolute;left:8274;top:9842;width:0;height:5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Freeform 47" o:spid="_x0000_s1068" style="position:absolute;left:8160;top:9720;width:278;height:599;flip:x;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sQA&#10;AADbAAAADwAAAGRycy9kb3ducmV2LnhtbESPQWvCQBSE7wX/w/IEb3WjSJDUVaSoKNJDowi9PbKv&#10;STD7NuyuMf57Vyj0OMzMN8xi1ZtGdOR8bVnBZJyAIC6srrlUcD5t3+cgfEDW2FgmBQ/ysFoO3haY&#10;aXvnb+ryUIoIYZ+hgiqENpPSFxUZ9GPbEkfv1zqDIUpXSu3wHuGmkdMkSaXBmuNChS19VlRc85tR&#10;cLik635/nLjdz6bLm+Ia5qn/Umo07NcfIAL14T/8195rBbMUXl/iD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v5nLEAAAA2wAAAA8AAAAAAAAAAAAAAAAAmAIAAGRycy9k&#10;b3ducmV2LnhtbFBLBQYAAAAABAAEAPUAAACJAwAAAAA=&#10;" path="m,678c54,573,108,468,180,378,252,288,330,201,435,138,540,75,675,37,810,e" filled="f">
                <v:stroke dashstyle="1 1"/>
                <v:path arrowok="t" o:connecttype="custom" o:connectlocs="0,599;62,334;149,122;278,0" o:connectangles="0,0,0,0"/>
              </v:shape>
              <v:shape id="AutoShape 48" o:spid="_x0000_s1069" type="#_x0000_t32" style="position:absolute;left:8361;top:10040;width:17;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49" o:spid="_x0000_s1070" type="#_x0000_t32" style="position:absolute;left:8490;top:10388;width:11;height: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50" o:spid="_x0000_s1071" type="#_x0000_t32" style="position:absolute;left:8610;top:10311;width:0;height: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53" o:spid="_x0000_s1072" type="#_x0000_t32" style="position:absolute;left:8940;top:10348;width:9;height: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group>
            <v:shape id="AutoShape 56" o:spid="_x0000_s1073" type="#_x0000_t32" style="position:absolute;left:8275;top:7429;width:0;height:1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Text Box 57" o:spid="_x0000_s1074" type="#_x0000_t202" style="position:absolute;left:8134;top:7641;width:741;height:317;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3400F7" w:rsidRPr="00306BEC" w:rsidRDefault="001C5EA8" w:rsidP="006A7D95">
                    <w:pPr>
                      <w:rPr>
                        <w:sz w:val="20"/>
                        <w:szCs w:val="20"/>
                      </w:rPr>
                    </w:pPr>
                    <w:proofErr w:type="gramStart"/>
                    <w:r>
                      <w:rPr>
                        <w:sz w:val="20"/>
                        <w:szCs w:val="20"/>
                      </w:rPr>
                      <w:t>-166</w:t>
                    </w:r>
                    <w:r w:rsidR="0075360D">
                      <w:rPr>
                        <w:sz w:val="20"/>
                        <w:szCs w:val="20"/>
                      </w:rPr>
                      <w:t>k</w:t>
                    </w:r>
                    <w:r w:rsidR="003400F7">
                      <w:rPr>
                        <w:sz w:val="20"/>
                        <w:szCs w:val="20"/>
                      </w:rPr>
                      <w:t>Hz</w:t>
                    </w:r>
                    <w:proofErr w:type="gramEnd"/>
                  </w:p>
                </w:txbxContent>
              </v:textbox>
            </v:shape>
            <v:shape id="AutoShape 59" o:spid="_x0000_s1075" type="#_x0000_t32" style="position:absolute;left:10405;top:7424;width:2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ed+cAAAADbAAAADwAAAGRycy9kb3ducmV2LnhtbERPy4rCMBTdC/5DuMJsRNMRFKlGEcFB&#10;ZsRH9QMuzbUtNjeliW3n781CcHk47+W6M6VoqHaFZQXf4wgEcWp1wZmC23U3moNwHlljaZkU/JOD&#10;9arfW2KsbcsXahKfiRDCLkYFufdVLKVLczLoxrYiDtzd1gZ9gHUmdY1tCDelnETRTBosODTkWNE2&#10;p/SRPI0CefrZTCP7lx4P7e983wyb8yW5K/U16DYLEJ46/xG/3XutYBrGhi/h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I3nfnAAAAA2wAAAA8AAAAAAAAAAAAAAAAA&#10;oQIAAGRycy9kb3ducmV2LnhtbFBLBQYAAAAABAAEAPkAAACOAwAAAAA=&#10;" strokeweight="1pt">
              <v:stroke dashstyle="1 1"/>
            </v:shape>
          </v:group>
        </w:pict>
      </w:r>
    </w:p>
    <w:p w:rsidR="003400F7" w:rsidRDefault="007D07EC" w:rsidP="00D67B59">
      <w:pPr>
        <w:spacing w:after="0" w:line="240" w:lineRule="auto"/>
        <w:jc w:val="both"/>
        <w:rPr>
          <w:b/>
        </w:rPr>
      </w:pPr>
      <w:r>
        <w:rPr>
          <w:b/>
          <w:noProof/>
        </w:rPr>
        <w:pict>
          <v:group id="Group 59" o:spid="_x0000_s1076" style="position:absolute;left:0;text-align:left;margin-left:15.75pt;margin-top:1.55pt;width:231.75pt;height:155.5pt;z-index:251659264" coordorigin="6015,7722" coordsize="4635,3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">
            <v:shape id="AutoShape 61" o:spid="_x0000_s1077" type="#_x0000_t32" style="position:absolute;left:6555;top:7722;width:0;height:10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WEPcAAAADbAAAADwAAAGRycy9kb3ducmV2LnhtbERPz2vCMBS+C/sfwhvsZtPuIKMaRYqC&#10;G4O5KDs/mre22LyUJGvrf78cBjt+fL83u9n2YiQfOscKiiwHQVw703Gj4Ho5Ll9AhIhssHdMCu4U&#10;YLd9WGywNG7iTxp1bEQK4VCigjbGoZQy1C1ZDJkbiBP37bzFmKBvpPE4pXDby+c8X0mLHaeGFgeq&#10;Wqpv+scqeD8XH/octXx9O/BXNeX32+i1Uk+P834NItIc/8V/7pNRsErr05f0A+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1hD3AAAAA2wAAAA8AAAAAAAAAAAAAAAAA&#10;oQIAAGRycy9kb3ducmV2LnhtbFBLBQYAAAAABAAEAPkAAACOAwAAAAA=&#10;">
              <v:stroke endarrow="block" endarrowwidth="narrow"/>
            </v:shape>
            <v:shape id="AutoShape 62" o:spid="_x0000_s1078" type="#_x0000_t32" style="position:absolute;left:6555;top:8820;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pyzMYAAADbAAAADwAAAGRycy9kb3ducmV2LnhtbESPQWvCQBSE70L/w/IKXqRu4sHW1DW0&#10;otJDL8ZS6O2RfU1Cs2/j7hrjv3cLgsdhZr5hlvlgWtGT841lBek0AUFcWt1wpeDrsH16AeEDssbW&#10;Mim4kId89TBaYqbtmffUF6ESEcI+QwV1CF0mpS9rMuintiOO3q91BkOUrpLa4TnCTStnSTKXBhuO&#10;CzV2tK6p/CtORsHxsDhun79Nz+60mPzsmt3m890oNX4c3l5BBBrCPXxrf2gF8xT+v8Qf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KcszGAAAA2wAAAA8AAAAAAAAA&#10;AAAAAAAAoQIAAGRycy9kb3ducmV2LnhtbFBLBQYAAAAABAAEAPkAAACUAwAAAAA=&#10;">
              <v:stroke endarrow="block" endarrowwidth="narrow"/>
            </v:shape>
            <v:shape id="AutoShape 63" o:spid="_x0000_s1079" type="#_x0000_t32" style="position:absolute;left:6555;top:888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2oMMAAADbAAAADwAAAGRycy9kb3ducmV2LnhtbESPT4vCMBTE78J+h/AW9qapZRWtRllW&#10;BC8e/HPw+GyeabF56TZZW7+9EQSPw8z8hpkvO1uJGzW+dKxgOEhAEOdOl2wUHA/r/gSED8gaK8ek&#10;4E4elouP3hwz7Vre0W0fjIgQ9hkqKEKoMyl9XpBFP3A1cfQurrEYomyM1A22EW4rmSbJWFosOS4U&#10;WNNvQfl1/28VTKb1wWC6kqfVbrSenrdt+/dtlPr67H5mIAJ14R1+tTdawTiF55f4A+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JdqDDAAAA2wAAAA8AAAAAAAAAAAAA&#10;AAAAoQIAAGRycy9kb3ducmV2LnhtbFBLBQYAAAAABAAEAPkAAACRAwAAAAA=&#10;">
              <v:stroke startarrow="block" startarrowwidth="narrow"/>
            </v:shape>
            <v:shape id="AutoShape 64" o:spid="_x0000_s1080" type="#_x0000_t32" style="position:absolute;left:6555;top:8385;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t5YcUAAADbAAAADwAAAGRycy9kb3ducmV2LnhtbESPUWvCMBSF3wf+h3AHvgxNp6yMahQZ&#10;CMoYm07w9dLcNaXNTWhirfv1y2Cwx8M55zuc5XqwreipC7VjBY/TDARx6XTNlYLT53byDCJEZI2t&#10;Y1JwowDr1ehuiYV2Vz5Qf4yVSBAOBSowMfpCylAashimzhMn78t1FmOSXSV1h9cEt62cZVkuLdac&#10;Fgx6ejFUNseLVdD0zfvh4yn4h8s35a/evO3nZ63U+H7YLEBEGuJ/+K+90wryOfx+S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t5YcUAAADbAAAADwAAAAAAAAAA&#10;AAAAAAChAgAAZHJzL2Rvd25yZXYueG1sUEsFBgAAAAAEAAQA+QAAAJMDAAAAAA==&#10;">
              <v:stroke dashstyle="dash"/>
            </v:shape>
            <v:rect id="Rectangle 65" o:spid="_x0000_s1081" style="position:absolute;left:6555;top:8385;width:7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44MQA&#10;AADbAAAADwAAAGRycy9kb3ducmV2LnhtbESPQWvCQBSE70L/w/IKvZlNrYi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OODEAAAA2wAAAA8AAAAAAAAAAAAAAAAAmAIAAGRycy9k&#10;b3ducmV2LnhtbFBLBQYAAAAABAAEAPUAAACJAwAAAAA=&#10;"/>
            <v:rect id="Rectangle 66" o:spid="_x0000_s1082" style="position:absolute;left:8175;top:8385;width:7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rect id="Rectangle 67" o:spid="_x0000_s1083" style="position:absolute;left:9705;top:8385;width:7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shape id="Text Box 68" o:spid="_x0000_s1084" type="#_x0000_t202" style="position:absolute;left:6015;top:8100;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style="mso-next-textbox:#Text Box 68" inset="0,0,0,0">
                <w:txbxContent>
                  <w:p w:rsidR="003400F7" w:rsidRPr="00306BEC" w:rsidRDefault="003400F7">
                    <w:pPr>
                      <w:rPr>
                        <w:sz w:val="20"/>
                        <w:szCs w:val="20"/>
                      </w:rPr>
                    </w:pPr>
                    <w:r>
                      <w:rPr>
                        <w:sz w:val="20"/>
                        <w:szCs w:val="20"/>
                      </w:rPr>
                      <w:t>10</w:t>
                    </w:r>
                    <w:r w:rsidRPr="00306BEC">
                      <w:rPr>
                        <w:sz w:val="20"/>
                        <w:szCs w:val="20"/>
                      </w:rPr>
                      <w:t>A</w:t>
                    </w:r>
                  </w:p>
                </w:txbxContent>
              </v:textbox>
            </v:shape>
            <v:shape id="Text Box 69" o:spid="_x0000_s1085" type="#_x0000_t202" style="position:absolute;left:6360;top:7722;width:27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style="mso-next-textbox:#Text Box 69" inset="0,0,0,0">
                <w:txbxContent>
                  <w:p w:rsidR="003400F7" w:rsidRPr="00306BEC" w:rsidRDefault="003400F7" w:rsidP="00306BEC">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70" o:spid="_x0000_s1086" type="#_x0000_t202" style="position:absolute;left:9780;top:8790;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style="mso-next-textbox:#Text Box 70" inset="0,0,0,0">
                <w:txbxContent>
                  <w:p w:rsidR="003400F7" w:rsidRPr="00306BEC" w:rsidRDefault="003400F7" w:rsidP="00306BEC">
                    <w:pPr>
                      <w:rPr>
                        <w:sz w:val="20"/>
                        <w:szCs w:val="20"/>
                      </w:rPr>
                    </w:pPr>
                    <w:r>
                      <w:rPr>
                        <w:sz w:val="20"/>
                        <w:szCs w:val="20"/>
                      </w:rPr>
                      <w:t>Time</w:t>
                    </w:r>
                  </w:p>
                </w:txbxContent>
              </v:textbox>
            </v:shape>
            <v:shape id="Text Box 71" o:spid="_x0000_s1087" type="#_x0000_t202" style="position:absolute;left:7095;top:8775;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style="mso-next-textbox:#Text Box 71" inset="0,0,0,0">
                <w:txbxContent>
                  <w:p w:rsidR="003400F7" w:rsidRPr="00306BEC" w:rsidRDefault="003400F7" w:rsidP="00306BEC">
                    <w:pPr>
                      <w:rPr>
                        <w:sz w:val="20"/>
                        <w:szCs w:val="20"/>
                      </w:rPr>
                    </w:pPr>
                    <w:r>
                      <w:rPr>
                        <w:sz w:val="20"/>
                        <w:szCs w:val="20"/>
                      </w:rPr>
                      <w:t>20</w:t>
                    </w:r>
                    <w:r>
                      <w:rPr>
                        <w:rFonts w:cstheme="minorHAnsi"/>
                        <w:sz w:val="20"/>
                        <w:szCs w:val="20"/>
                      </w:rPr>
                      <w:t>μ</w:t>
                    </w:r>
                    <w:r>
                      <w:rPr>
                        <w:sz w:val="20"/>
                        <w:szCs w:val="20"/>
                      </w:rPr>
                      <w:t>s</w:t>
                    </w:r>
                  </w:p>
                </w:txbxContent>
              </v:textbox>
            </v:shape>
            <v:shape id="Text Box 72" o:spid="_x0000_s1088" type="#_x0000_t202" style="position:absolute;left:8370;top:8520;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style="mso-next-textbox:#Text Box 72" inset="0,0,0,0">
                <w:txbxContent>
                  <w:p w:rsidR="003400F7" w:rsidRPr="00306BEC" w:rsidRDefault="003400F7" w:rsidP="00306BEC">
                    <w:pPr>
                      <w:rPr>
                        <w:sz w:val="20"/>
                        <w:szCs w:val="20"/>
                      </w:rPr>
                    </w:pPr>
                    <w:r>
                      <w:rPr>
                        <w:sz w:val="20"/>
                        <w:szCs w:val="20"/>
                      </w:rPr>
                      <w:t>2</w:t>
                    </w:r>
                    <w:r>
                      <w:rPr>
                        <w:rFonts w:cstheme="minorHAnsi"/>
                        <w:sz w:val="20"/>
                        <w:szCs w:val="20"/>
                      </w:rPr>
                      <w:t>μ</w:t>
                    </w:r>
                    <w:r>
                      <w:rPr>
                        <w:sz w:val="20"/>
                        <w:szCs w:val="20"/>
                      </w:rPr>
                      <w:t>s</w:t>
                    </w:r>
                  </w:p>
                </w:txbxContent>
              </v:textbox>
            </v:shape>
            <v:shape id="AutoShape 73" o:spid="_x0000_s1089" type="#_x0000_t32" style="position:absolute;left:7605;top:8895;width:5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AkA8MAAADbAAAADwAAAGRycy9kb3ducmV2LnhtbESPwWrDMBBE74X+g9hCbo3cHJriRjbF&#10;EPC1SXrwbWNtLFNrZSQ1Ufr1UaGQ4zAzb5hNnewkzuTD6FjBy7IAQdw7PfKg4LDfPr+BCBFZ4+SY&#10;FFwpQF09Pmyw1O7Cn3TexUFkCIcSFZgY51LK0BuyGJZuJs7eyXmLMUs/SO3xkuF2kquieJUWR84L&#10;BmdqDPXfux+roJMd8vaY0u/Xvr2ejr4p5kOj1OIpfbyDiJTiPfzfbrWC9Qr+vuQfI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wJAPDAAAA2wAAAA8AAAAAAAAAAAAA&#10;AAAAoQIAAGRycy9kb3ducmV2LnhtbFBLBQYAAAAABAAEAPkAAACRAwAAAAA=&#10;">
              <v:stroke startarrow="block" startarrowwidth="narrow"/>
            </v:shape>
            <v:shape id="AutoShape 74" o:spid="_x0000_s1090" type="#_x0000_t32" style="position:absolute;left:8160;top:879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75" o:spid="_x0000_s1091" type="#_x0000_t32" style="position:absolute;left:6555;top:877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76" o:spid="_x0000_s1092" type="#_x0000_t32" style="position:absolute;left:8250;top:880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77" o:spid="_x0000_s1093" type="#_x0000_t32" style="position:absolute;left:8175;top:8685;width:195;height:2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kvD8MAAADbAAAADwAAAGRycy9kb3ducmV2LnhtbESPQWsCMRSE7wX/Q3hCbzVrD7ZsjVJE&#10;oRZBjdLzY/O6u7h5WZK4u/57UxB6HGbmG2a+HGwjOvKhdqxgOslAEBfO1FwqOJ82L+8gQkQ22Dgm&#10;BTcKsFyMnuaYG9fzkTodS5EgHHJUUMXY5lKGoiKLYeJa4uT9Om8xJulLaTz2CW4b+ZplM2mx5rRQ&#10;YUurioqLvloFu8N0rw9Ry+33mn9WfXa7dF4r9TwePj9ARBrif/jR/jIK3mbw9yX9A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JLw/DAAAA2wAAAA8AAAAAAAAAAAAA&#10;AAAAoQIAAGRycy9kb3ducmV2LnhtbFBLBQYAAAAABAAEAPkAAACRAwAAAAA=&#10;">
              <v:stroke endarrow="block" endarrowwidth="narrow"/>
            </v:shape>
            <v:shape id="AutoShape 78" o:spid="_x0000_s1094" type="#_x0000_t32" style="position:absolute;left:8175;top:9465;width:0;height:10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WKlMMAAADbAAAADwAAAGRycy9kb3ducmV2LnhtbESPQWsCMRSE7wX/Q3hCbzWrh1q2Rimi&#10;oKWgRun5sXndXdy8LEncXf99UxB6HGbmG2axGmwjOvKhdqxgOslAEBfO1FwquJy3L28gQkQ22Dgm&#10;BXcKsFqOnhaYG9fziTodS5EgHHJUUMXY5lKGoiKLYeJa4uT9OG8xJulLaTz2CW4bOcuyV2mx5rRQ&#10;YUvrioqrvlkFX8fpQR+jlvvPDX+v++x+7bxW6nk8fLyDiDTE//CjvTMK5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FipTDAAAA2wAAAA8AAAAAAAAAAAAA&#10;AAAAoQIAAGRycy9kb3ducmV2LnhtbFBLBQYAAAAABAAEAPkAAACRAwAAAAA=&#10;">
              <v:stroke endarrow="block" endarrowwidth="narrow"/>
            </v:shape>
            <v:shape id="AutoShape 79" o:spid="_x0000_s1095" type="#_x0000_t32" style="position:absolute;left:6282;top:10413;width:411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bj2cMAAADbAAAADwAAAGRycy9kb3ducmV2LnhtbERPy2rCQBTdC/2H4RbciE5qUUvqGEJB&#10;iCsxdtHlbeaahGbupJlpHv36zqLg8nDe+2Q0jeipc7VlBU+rCARxYXXNpYL363H5AsJ5ZI2NZVIw&#10;kYPk8DDbY6ztwBfqc1+KEMIuRgWV920spSsqMuhWtiUO3M12Bn2AXSl1h0MIN41cR9FWGqw5NFTY&#10;0ltFxVf+YxTkv99p9jxsroU8LT5vdX/+mLZnpeaPY/oKwtPo7+J/d6YV7MLY8CX8AH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249nDAAAA2wAAAA8AAAAAAAAAAAAA&#10;AAAAoQIAAGRycy9kb3ducmV2LnhtbFBLBQYAAAAABAAEAPkAAACRAwAAAAA=&#10;">
              <v:stroke startarrow="block" startarrowwidth="narrow" endarrow="block" endarrowwidth="narrow"/>
            </v:shape>
            <v:shape id="AutoShape 80" o:spid="_x0000_s1096" type="#_x0000_t32" style="position:absolute;left:6555;top:9735;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rYVsYAAADbAAAADwAAAGRycy9kb3ducmV2LnhtbESPQWsCMRSE74X+h/AKXkrNqmjr1igi&#10;CJYirbbg9bF53Sy7eQmbuG7765uC0OMwM98wi1VvG9FRGyrHCkbDDARx4XTFpYLPj+3DE4gQkTU2&#10;jknBNwVYLW9vFphrd+EDdcdYigThkKMCE6PPpQyFIYth6Dxx8r5cazEm2ZZSt3hJcNvIcZbNpMWK&#10;04JBTxtDRX08WwV1V78d3qfB359/aPbqzf5lctJKDe769TOISH38D1/bO63gcQ5/X9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62FbGAAAA2wAAAA8AAAAAAAAA&#10;AAAAAAAAoQIAAGRycy9kb3ducmV2LnhtbFBLBQYAAAAABAAEAPkAAACUAwAAAAA=&#10;">
              <v:stroke dashstyle="dash"/>
            </v:shape>
            <v:shape id="Text Box 81" o:spid="_x0000_s1097" type="#_x0000_t202" style="position:absolute;left:6105;top:9588;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MMAA&#10;AADbAAAADwAAAGRycy9kb3ducmV2LnhtbERPTYvCMBC9C/sfwgh7s6keRLtGkWUFQVis9bDH2WZs&#10;g82kNlHrvzcHwePjfS9WvW3EjTpvHCsYJykI4tJpw5WCY7EZzUD4gKyxcUwKHuRhtfwYLDDT7s45&#10;3Q6hEjGEfYYK6hDaTEpf1mTRJ64ljtzJdRZDhF0ldYf3GG4bOUnTqbRoODbU2NJ3TeX5cLUK1n+c&#10;/5jL7/8+P+WmKOYp76ZnpT6H/foLRKA+vMUv91YrmMX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3MMAAAADbAAAADwAAAAAAAAAAAAAAAACYAgAAZHJzL2Rvd25y&#10;ZXYueG1sUEsFBgAAAAAEAAQA9QAAAIUDAAAAAA==&#10;" filled="f" stroked="f">
              <v:textbox style="mso-next-textbox:#Text Box 81" inset="0,0,0,0">
                <w:txbxContent>
                  <w:p w:rsidR="003400F7" w:rsidRPr="00306BEC" w:rsidRDefault="003400F7" w:rsidP="00F956B4">
                    <w:pPr>
                      <w:rPr>
                        <w:sz w:val="20"/>
                        <w:szCs w:val="20"/>
                      </w:rPr>
                    </w:pPr>
                    <w:r>
                      <w:rPr>
                        <w:sz w:val="20"/>
                        <w:szCs w:val="20"/>
                      </w:rPr>
                      <w:t>1</w:t>
                    </w:r>
                    <w:r w:rsidRPr="00306BEC">
                      <w:rPr>
                        <w:sz w:val="20"/>
                        <w:szCs w:val="20"/>
                      </w:rPr>
                      <w:t>A</w:t>
                    </w:r>
                  </w:p>
                </w:txbxContent>
              </v:textbox>
            </v:shape>
            <v:shape id="Text Box 82" o:spid="_x0000_s1098" type="#_x0000_t202" style="position:absolute;left:7869;top:9465;width:27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q8UA&#10;AADbAAAADwAAAGRycy9kb3ducmV2LnhtbESPQWvCQBSE74X+h+UVvNWNPQQbXYMUC4JQGuPB42v2&#10;mSzJvo3ZNab/vlso9DjMzDfMOp9sJ0YavHGsYDFPQBBXThuuFZzK9+clCB+QNXaOScE3ecg3jw9r&#10;zLS7c0HjMdQiQthnqKAJoc+k9FVDFv3c9cTRu7jBYohyqKUe8B7htpMvSZJKi4bjQoM9vTVUtceb&#10;VbA9c7Ez14+vz+JSmLJ8TfiQtkrNnqbtCkSgKfyH/9p7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5KrxQAAANsAAAAPAAAAAAAAAAAAAAAAAJgCAABkcnMv&#10;ZG93bnJldi54bWxQSwUGAAAAAAQABAD1AAAAigMAAAAA&#10;" filled="f" stroked="f">
              <v:textbox style="mso-next-textbox:#Text Box 82" inset="0,0,0,0">
                <w:txbxContent>
                  <w:p w:rsidR="003400F7" w:rsidRPr="00306BEC" w:rsidRDefault="003400F7" w:rsidP="00F956B4">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83" o:spid="_x0000_s1099" type="#_x0000_t202" style="position:absolute;left:9675;top:10353;width:975;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style="mso-next-textbox:#Text Box 83" inset="0,0,0,0">
                <w:txbxContent>
                  <w:p w:rsidR="003400F7" w:rsidRPr="00306BEC" w:rsidRDefault="003400F7" w:rsidP="00F956B4">
                    <w:pPr>
                      <w:rPr>
                        <w:sz w:val="20"/>
                        <w:szCs w:val="20"/>
                      </w:rPr>
                    </w:pPr>
                    <w:r>
                      <w:rPr>
                        <w:sz w:val="20"/>
                        <w:szCs w:val="20"/>
                      </w:rPr>
                      <w:t>Frequency</w:t>
                    </w:r>
                  </w:p>
                </w:txbxContent>
              </v:textbox>
            </v:shape>
            <v:shape id="Text Box 84" o:spid="_x0000_s1100" type="#_x0000_t202" style="position:absolute;left:8985;top:10413;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v:textbox style="mso-next-textbox:#Text Box 84" inset="0,0,0,0">
                <w:txbxContent>
                  <w:p w:rsidR="003400F7" w:rsidRPr="00306BEC" w:rsidRDefault="00750F83" w:rsidP="00F956B4">
                    <w:pPr>
                      <w:rPr>
                        <w:sz w:val="20"/>
                        <w:szCs w:val="20"/>
                      </w:rPr>
                    </w:pPr>
                    <w:proofErr w:type="gramStart"/>
                    <w:r>
                      <w:rPr>
                        <w:sz w:val="20"/>
                        <w:szCs w:val="20"/>
                      </w:rPr>
                      <w:t>500k</w:t>
                    </w:r>
                    <w:r w:rsidR="003400F7">
                      <w:rPr>
                        <w:sz w:val="20"/>
                        <w:szCs w:val="20"/>
                      </w:rPr>
                      <w:t>Hz</w:t>
                    </w:r>
                    <w:proofErr w:type="gramEnd"/>
                  </w:p>
                </w:txbxContent>
              </v:textbox>
            </v:shape>
            <v:shape id="Text Box 85" o:spid="_x0000_s1101" type="#_x0000_t202" style="position:absolute;left:8370;top:10547;width:72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xM8QA&#10;AADbAAAADwAAAGRycy9kb3ducmV2LnhtbESPQWvCQBSE7wX/w/IEb3VTE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MTPEAAAA2wAAAA8AAAAAAAAAAAAAAAAAmAIAAGRycy9k&#10;b3ducmV2LnhtbFBLBQYAAAAABAAEAPUAAACJAwAAAAA=&#10;" filled="f" stroked="f">
              <v:textbox style="mso-next-textbox:#Text Box 85" inset="0,0,0,0">
                <w:txbxContent>
                  <w:p w:rsidR="003400F7" w:rsidRPr="00306BEC" w:rsidRDefault="003400F7" w:rsidP="00F956B4">
                    <w:pPr>
                      <w:rPr>
                        <w:sz w:val="20"/>
                        <w:szCs w:val="20"/>
                      </w:rPr>
                    </w:pPr>
                    <w:r>
                      <w:rPr>
                        <w:sz w:val="20"/>
                        <w:szCs w:val="20"/>
                      </w:rPr>
                      <w:t xml:space="preserve">50 </w:t>
                    </w:r>
                    <w:r w:rsidR="00750F83">
                      <w:rPr>
                        <w:sz w:val="20"/>
                        <w:szCs w:val="20"/>
                      </w:rPr>
                      <w:t>k</w:t>
                    </w:r>
                    <w:r>
                      <w:rPr>
                        <w:sz w:val="20"/>
                        <w:szCs w:val="20"/>
                      </w:rPr>
                      <w:t>Hz</w:t>
                    </w:r>
                  </w:p>
                </w:txbxContent>
              </v:textbox>
            </v:shape>
            <v:shape id="AutoShape 86" o:spid="_x0000_s1102" type="#_x0000_t32" style="position:absolute;left:8175;top:10383;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AutoShape 87" o:spid="_x0000_s1103" type="#_x0000_t32" style="position:absolute;left:8265;top:10413;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shape id="AutoShape 88" o:spid="_x0000_s1104" type="#_x0000_t32" style="position:absolute;left:8250;top:10563;width:195;height:1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7qCr8AAADbAAAADwAAAGRycy9kb3ducmV2LnhtbESP3YrCMBSE7wXfIRzBO01d8IdqFF0R&#10;vFx/HuDQHJtic1KaaOrbG2HBy2FmvmFWm87W4kmtrxwrmIwzEMSF0xWXCq6Xw2gBwgdkjbVjUvAi&#10;D5t1v7fCXLvIJ3qeQykShH2OCkwITS6lLwxZ9GPXECfv5lqLIcm2lLrFmOC2lj9ZNpMWK04LBhv6&#10;NVTczw+r4DLbTR/7uL035GvzNzfROY5KDQfddgkiUBe+4f/2UStYzOHzJf0AuX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o7qCr8AAADbAAAADwAAAAAAAAAAAAAAAACh&#10;AgAAZHJzL2Rvd25yZXYueG1sUEsFBgAAAAAEAAQA+QAAAI0DAAAAAA==&#10;">
              <v:stroke endarrow="block" endarrowwidth="narrow"/>
            </v:shape>
            <v:shape id="Freeform 89" o:spid="_x0000_s1105" style="position:absolute;left:9255;top:10259;width:945;height:157;visibility:visible;mso-wrap-style:square;v-text-anchor:top" coordsize="945,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XHHb8A&#10;AADbAAAADwAAAGRycy9kb3ducmV2LnhtbERPz2uDMBS+D/o/hDfYbcZtUJxrLKUwGDuIc6Pnh3nV&#10;oHkRE6v975tDYceP7/duv9pBXGjyxrGClyQFQdw4bbhV8Pf7+ZyB8AFZ4+CYFFzJw77YPOww127h&#10;H7rUoRUxhH2OCroQxlxK33Rk0SduJI7c2U0WQ4RTK/WESwy3g3xN0620aDg2dDjSsaOmr2erYDZz&#10;b3R1qt589m1opPL0npVKPT2uhw8QgdbwL767v7SCLI6NX+IPkMU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9ccdvwAAANsAAAAPAAAAAAAAAAAAAAAAAJgCAABkcnMvZG93bnJl&#10;di54bWxQSwUGAAAAAAQABAD1AAAAhAMAAAAA&#10;" path="m,157c184,100,368,44,525,22,682,,813,11,945,22e" filled="f">
              <v:stroke dashstyle="1 1"/>
              <v:path arrowok="t" o:connecttype="custom" o:connectlocs="0,157;525,22;945,22" o:connectangles="0,0,0"/>
            </v:shape>
            <v:shape id="Freeform 90" o:spid="_x0000_s1106" style="position:absolute;left:6360;top:10296;width:810;height:112;flip:x;visibility:visible;mso-wrap-style:square;v-text-anchor:top" coordsize="945,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6oL8A&#10;AADbAAAADwAAAGRycy9kb3ducmV2LnhtbESPS4vCMBSF9wP+h3AFd2OqC9FqFBEERVB87S/NtS02&#10;NzWJWufXTwTB5eE8Ps5k1phKPMj50rKCXjcBQZxZXXKu4HRc/g5B+ICssbJMCl7kYTZt/Uww1fbJ&#10;e3ocQi7iCPsUFRQh1KmUPivIoO/amjh6F+sMhihdLrXDZxw3lewnyUAaLDkSCqxpUVB2PdxNhBzt&#10;eec2NDLbjbnt6G9dhqxWqtNu5mMQgZrwDX/aK61gOIL3l/gD5PQ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cvqgvwAAANsAAAAPAAAAAAAAAAAAAAAAAJgCAABkcnMvZG93bnJl&#10;di54bWxQSwUGAAAAAAQABAD1AAAAhAMAAAAA&#10;" path="m,157c184,100,368,44,525,22,682,,813,11,945,22e" filled="f">
              <v:stroke dashstyle="1 1"/>
              <v:path arrowok="t" o:connecttype="custom" o:connectlocs="0,112;450,16;810,16" o:connectangles="0,0,0"/>
            </v:shape>
            <v:shape id="Text Box 91" o:spid="_x0000_s1107" type="#_x0000_t202" style="position:absolute;left:9060;top:9798;width:133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h7cAA&#10;AADbAAAADwAAAGRycy9kb3ducmV2LnhtbERPTYvCMBC9C/sfwgh7s6keRLtGkWUFQVis9bDH2WZs&#10;g82kNlHrvzcHwePjfS9WvW3EjTpvHCsYJykI4tJpw5WCY7EZzUD4gKyxcUwKHuRhtfwYLDDT7s45&#10;3Q6hEjGEfYYK6hDaTEpf1mTRJ64ljtzJdRZDhF0ldYf3GG4bOUnTqbRoODbU2NJ3TeX5cLUK1n+c&#10;/5jL7/8+P+WmKOYp76ZnpT6H/foLRKA+vMUv91YrmMf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qh7cAAAADbAAAADwAAAAAAAAAAAAAAAACYAgAAZHJzL2Rvd25y&#10;ZXYueG1sUEsFBgAAAAAEAAQA9QAAAIUDAAAAAA==&#10;" filled="f" stroked="f">
              <v:textbox style="mso-next-textbox:#Text Box 91" inset="0,0,0,0">
                <w:txbxContent>
                  <w:p w:rsidR="003400F7" w:rsidRPr="00306BEC" w:rsidRDefault="003400F7" w:rsidP="006A7D95">
                    <w:pPr>
                      <w:rPr>
                        <w:sz w:val="20"/>
                        <w:szCs w:val="20"/>
                      </w:rPr>
                    </w:pPr>
                    <w:proofErr w:type="spellStart"/>
                    <w:r>
                      <w:rPr>
                        <w:sz w:val="20"/>
                        <w:szCs w:val="20"/>
                      </w:rPr>
                      <w:t>Sinc</w:t>
                    </w:r>
                    <w:proofErr w:type="spellEnd"/>
                    <w:r>
                      <w:rPr>
                        <w:sz w:val="20"/>
                        <w:szCs w:val="20"/>
                      </w:rPr>
                      <w:t xml:space="preserve"> Envelope</w:t>
                    </w:r>
                  </w:p>
                </w:txbxContent>
              </v:textbox>
            </v:shape>
            <v:group id="Group 92" o:spid="_x0000_s1108" style="position:absolute;left:8160;top:9720;width:1095;height:696" coordorigin="8160,9720" coordsize="1095,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AutoShape 93" o:spid="_x0000_s1109" type="#_x0000_t32" style="position:absolute;left:8265;top:9735;width:1;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 id="Freeform 94" o:spid="_x0000_s1110" style="position:absolute;left:8160;top:9720;width:1095;height:678;flip:x;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prcQA&#10;AADbAAAADwAAAGRycy9kb3ducmV2LnhtbESPQWvCQBSE74L/YXlCb3VjC8FGVxGxopQeGkXw9sg+&#10;k2D2bdhdY/z33ULB4zAz3zDzZW8a0ZHztWUFk3ECgriwuuZSwfHw+ToF4QOyxsYyKXiQh+ViOJhj&#10;pu2df6jLQykihH2GCqoQ2kxKX1Rk0I9tSxy9i3UGQ5SulNrhPcJNI9+SJJUGa44LFba0rqi45jej&#10;YH9KV/3ua+K2502XN8U1TFP/rdTLqF/NQATqwzP8395pBR/v8Pc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aa3EAAAA2wAAAA8AAAAAAAAAAAAAAAAAmAIAAGRycy9k&#10;b3ducmV2LnhtbFBLBQYAAAAABAAEAPUAAACJAwAAAAA=&#10;" path="m,678c54,573,108,468,180,378,252,288,330,201,435,138,540,75,675,37,810,e" filled="f">
                <v:stroke dashstyle="1 1"/>
                <v:path arrowok="t" o:connecttype="custom" o:connectlocs="0,678;243,378;588,138;1095,0" o:connectangles="0,0,0,0"/>
              </v:shape>
              <v:shape id="AutoShape 95" o:spid="_x0000_s1111" type="#_x0000_t32" style="position:absolute;left:8370;top:9798;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shape id="AutoShape 96" o:spid="_x0000_s1112" type="#_x0000_t32" style="position:absolute;left:8490;top:9843;width:0;height: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0qf8QAAADbAAAADwAAAGRycy9kb3ducmV2LnhtbESPQWsCMRSE74L/ITzBi9SsgqXdGmUr&#10;CCp40Lb3183rJnTzst1EXf+9EQoeh5n5hpkvO1eLM7XBelYwGWcgiEuvLVcKPj/WTy8gQkTWWHsm&#10;BVcKsFz0e3PMtb/wgc7HWIkE4ZCjAhNjk0sZSkMOw9g3xMn78a3DmGRbSd3iJcFdLadZ9iwdWk4L&#10;BhtaGSp/jyenYL+dvBffxm53hz+7n62L+lSNvpQaDrriDUSkLj7C/+2NVvA6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Sp/xAAAANsAAAAPAAAAAAAAAAAA&#10;AAAAAKECAABkcnMvZG93bnJldi54bWxQSwUGAAAAAAQABAD5AAAAkgMAAAAA&#10;"/>
              <v:shape id="AutoShape 97" o:spid="_x0000_s1113" type="#_x0000_t32" style="position:absolute;left:8610;top:9873;width:0;height:5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98" o:spid="_x0000_s1114" type="#_x0000_t32" style="position:absolute;left:8835;top:9991;width:0;height: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AutoShape 99" o:spid="_x0000_s1115" type="#_x0000_t32" style="position:absolute;left:8730;top:9937;width:0;height: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100" o:spid="_x0000_s1116" type="#_x0000_t32" style="position:absolute;left:8940;top:10020;width:0;height:3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101" o:spid="_x0000_s1117" type="#_x0000_t32" style="position:absolute;left:9030;top:10146;width:0;height:2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102" o:spid="_x0000_s1118" type="#_x0000_t32" style="position:absolute;left:9135;top:10259;width:0;height:1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group>
            <v:group id="Group 103" o:spid="_x0000_s1119" style="position:absolute;left:7125;top:9709;width:1065;height:741;flip:x" coordorigin="8160,9720" coordsize="1095,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xTiMEAAADcAAAADwAA&#10;AAAAAAAAAAAAAACqAgAAZHJzL2Rvd25yZXYueG1sUEsFBgAAAAAEAAQA+gAAAJgDAAAAAA==&#10;">
              <v:shape id="AutoShape 104" o:spid="_x0000_s1120" type="#_x0000_t32" style="position:absolute;left:8265;top:9735;width:1;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Freeform 105" o:spid="_x0000_s1121" style="position:absolute;left:8160;top:9720;width:1095;height:678;flip:x;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RrV8MA&#10;AADcAAAADwAAAGRycy9kb3ducmV2LnhtbERPTWvCQBC9C/0PyxR6MxulBEldRYqKRTwYRehtyE6T&#10;YHY27G5j+u+7guBtHu9z5svBtKIn5xvLCiZJCoK4tLrhSsH5tBnPQPiArLG1TAr+yMNy8TKaY67t&#10;jY/UF6ESMYR9jgrqELpcSl/WZNAntiOO3I91BkOErpLa4S2Gm1ZO0zSTBhuODTV29FlTeS1+jYKv&#10;S7YadvuJ236v+6Itr2GW+YNSb6/D6gNEoCE8xQ/3Tsf56Tvcn4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RrV8MAAADcAAAADwAAAAAAAAAAAAAAAACYAgAAZHJzL2Rv&#10;d25yZXYueG1sUEsFBgAAAAAEAAQA9QAAAIgDAAAAAA==&#10;" path="m,678c54,573,108,468,180,378,252,288,330,201,435,138,540,75,675,37,810,e" filled="f">
                <v:stroke dashstyle="1 1"/>
                <v:path arrowok="t" o:connecttype="custom" o:connectlocs="0,678;243,378;588,138;1095,0" o:connectangles="0,0,0,0"/>
              </v:shape>
              <v:shape id="AutoShape 106" o:spid="_x0000_s1122" type="#_x0000_t32" style="position:absolute;left:8370;top:9798;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shape id="AutoShape 107" o:spid="_x0000_s1123" type="#_x0000_t32" style="position:absolute;left:8490;top:9843;width:0;height: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108" o:spid="_x0000_s1124" type="#_x0000_t32" style="position:absolute;left:8610;top:9873;width:0;height:5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109" o:spid="_x0000_s1125" type="#_x0000_t32" style="position:absolute;left:8835;top:9991;width:0;height: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110" o:spid="_x0000_s1126" type="#_x0000_t32" style="position:absolute;left:8730;top:9937;width:0;height: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AutoShape 111" o:spid="_x0000_s1127" type="#_x0000_t32" style="position:absolute;left:8940;top:10020;width:0;height:3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EUHsYAAADcAAAADwAAAGRycy9kb3ducmV2LnhtbESPQUsDMRCF70L/Q5iCF2mzKyiyNi1b&#10;oWCFHlr1Pt2Mm9DNZN2k7frvnYPgbYb35r1vFqsxdOpCQ/KRDZTzAhRxE63n1sDH+2b2BCplZItd&#10;ZDLwQwlWy8nNAisbr7ynyyG3SkI4VWjA5dxXWqfGUcA0jz2xaF9xCJhlHVptB7xKeOj0fVE86oCe&#10;pcFhTy+OmtPhHAzstuW6Pjq/fdt/+93Dpu7O7d2nMbfTsX4GlWnM/+a/61cr+K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FB7GAAAA3AAAAA8AAAAAAAAA&#10;AAAAAAAAoQIAAGRycy9kb3ducmV2LnhtbFBLBQYAAAAABAAEAPkAAACUAwAAAAA=&#10;"/>
              <v:shape id="AutoShape 112" o:spid="_x0000_s1128" type="#_x0000_t32" style="position:absolute;left:9030;top:10146;width:0;height:2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shape id="AutoShape 113" o:spid="_x0000_s1129" type="#_x0000_t32" style="position:absolute;left:9135;top:10259;width:0;height:1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8v8sQAAADcAAAADwAAAGRycy9kb3ducmV2LnhtbERPS2sCMRC+F/ofwhR6Kd3sChXZGmUr&#10;CFrw4KP36Wa6Cd1Mtpuo239vBMHbfHzPmc4H14oT9cF6VlBkOQji2mvLjYLDfvk6AREissbWMyn4&#10;pwDz2ePDFEvtz7yl0y42IoVwKFGBibErpQy1IYch8x1x4n587zAm2DdS93hO4a6VozwfS4eWU4PB&#10;jhaG6t/d0SnYrIuP6tvY9ef2z27ellV7bF6+lHp+Gqp3EJGGeBff3Cud5hcj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y/yxAAAANwAAAAPAAAAAAAAAAAA&#10;AAAAAKECAABkcnMvZG93bnJldi54bWxQSwUGAAAAAAQABAD5AAAAkgMAAAAA&#10;"/>
            </v:group>
            <v:shape id="AutoShape 114" o:spid="_x0000_s1130" type="#_x0000_t32" style="position:absolute;left:6945;top:10353;width:0;height: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KacQAAADcAAAADwAAAGRycy9kb3ducmV2LnhtbERPS2sCMRC+F/wPYQpeimZXaZ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4ppxAAAANwAAAAPAAAAAAAAAAAA&#10;AAAAAKECAABkcnMvZG93bnJldi54bWxQSwUGAAAAAAQABAD5AAAAkgMAAAAA&#10;"/>
            <v:shape id="Text Box 115" o:spid="_x0000_s1131" type="#_x0000_t202" style="position:absolute;left:6813;top:10470;width:79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BMcMA&#10;AADcAAAADwAAAGRycy9kb3ducmV2LnhtbERPTWvCQBC9F/oflil4azaK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BMcMAAADcAAAADwAAAAAAAAAAAAAAAACYAgAAZHJzL2Rv&#10;d25yZXYueG1sUEsFBgAAAAAEAAQA9QAAAIgDAAAAAA==&#10;" filled="f" stroked="f">
              <v:textbox style="mso-next-textbox:#Text Box 115" inset="0,0,0,0">
                <w:txbxContent>
                  <w:p w:rsidR="003400F7" w:rsidRPr="00306BEC" w:rsidRDefault="003400F7" w:rsidP="006A7D95">
                    <w:pPr>
                      <w:rPr>
                        <w:sz w:val="20"/>
                        <w:szCs w:val="20"/>
                      </w:rPr>
                    </w:pPr>
                    <w:proofErr w:type="gramStart"/>
                    <w:r>
                      <w:rPr>
                        <w:sz w:val="20"/>
                        <w:szCs w:val="20"/>
                      </w:rPr>
                      <w:t>-500</w:t>
                    </w:r>
                    <w:r w:rsidR="00750F83">
                      <w:rPr>
                        <w:sz w:val="20"/>
                        <w:szCs w:val="20"/>
                      </w:rPr>
                      <w:t>k</w:t>
                    </w:r>
                    <w:r>
                      <w:rPr>
                        <w:sz w:val="20"/>
                        <w:szCs w:val="20"/>
                      </w:rPr>
                      <w:t>Hz</w:t>
                    </w:r>
                    <w:proofErr w:type="gramEnd"/>
                  </w:p>
                </w:txbxContent>
              </v:textbox>
            </v:shape>
            <v:shape id="AutoShape 116" o:spid="_x0000_s1132" type="#_x0000_t32" style="position:absolute;left:6450;top:10353;width:2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kJ8IAAADcAAAADwAAAGRycy9kb3ducmV2LnhtbERP24rCMBB9F/yHMMK+yJq6oEg1iiys&#10;yCq6Vj9gaMa22ExKE9vu3xtB8G0O5zqLVWdK0VDtCssKxqMIBHFqdcGZgsv553MGwnlkjaVlUvBP&#10;DlbLfm+BsbYtn6hJfCZCCLsYFeTeV7GULs3JoBvZijhwV1sb9AHWmdQ1tiHclPIriqbSYMGhIceK&#10;vnNKb8ndKJDHzXoS2V162Le/s20zbP5OyVWpj0G3noPw1Pm3+OXe6jB/PIHnM+EC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kJ8IAAADcAAAADwAAAAAAAAAAAAAA&#10;AAChAgAAZHJzL2Rvd25yZXYueG1sUEsFBgAAAAAEAAQA+QAAAJADAAAAAA==&#10;" strokeweight="1pt">
              <v:stroke dashstyle="1 1"/>
            </v:shape>
            <v:shape id="AutoShape 117" o:spid="_x0000_s1133" type="#_x0000_t32" style="position:absolute;left:9780;top:10335;width:2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V6UMMAAADcAAAADwAAAGRycy9kb3ducmV2LnhtbERP3WrCMBS+H+wdwhl4MzRVmJRqFBEc&#10;4sa03R7g0BzbYnNSkqytb78MBrs7H9/vWW9H04qenG8sK5jPEhDEpdUNVwq+Pg/TFIQPyBpby6Tg&#10;Th62m8eHNWbaDpxTX4RKxBD2GSqoQ+gyKX1Zk0E/sx1x5K7WGQwRukpqh0MMN61cJMlSGmw4NtTY&#10;0b6m8lZ8GwXy/Lp7Sexb+fE+nNJj/9xf8uKq1ORp3K1ABBrDv/jPfdRx/nwJv8/EC+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lelDDAAAA3AAAAA8AAAAAAAAAAAAA&#10;AAAAoQIAAGRycy9kb3ducmV2LnhtbFBLBQYAAAAABAAEAPkAAACRAwAAAAA=&#10;" strokeweight="1pt">
              <v:stroke dashstyle="1 1"/>
            </v:shape>
          </v:group>
        </w:pict>
      </w: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D67B59" w:rsidRDefault="00D67B59" w:rsidP="00D67B59">
      <w:pPr>
        <w:spacing w:after="0" w:line="240" w:lineRule="auto"/>
        <w:jc w:val="both"/>
        <w:rPr>
          <w:b/>
        </w:rPr>
      </w:pPr>
    </w:p>
    <w:p w:rsidR="00D67B59" w:rsidRDefault="00D67B59"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7D07EC" w:rsidP="00D67B59">
      <w:pPr>
        <w:spacing w:after="0" w:line="240" w:lineRule="auto"/>
        <w:jc w:val="both"/>
        <w:rPr>
          <w:b/>
        </w:rPr>
      </w:pPr>
      <w:r>
        <w:rPr>
          <w:b/>
          <w:noProof/>
        </w:rPr>
        <w:pict>
          <v:shape id="_x0000_s1320" type="#_x0000_t202" style="position:absolute;left:0;text-align:left;margin-left:88.35pt;margin-top:9.35pt;width:68.4pt;height:19.35pt;z-index:251959296" filled="f" stroked="f">
            <v:textbox>
              <w:txbxContent>
                <w:p w:rsidR="002C2815" w:rsidRPr="002C2815" w:rsidRDefault="002C2815">
                  <w:pPr>
                    <w:rPr>
                      <w:b/>
                      <w:u w:val="single"/>
                    </w:rPr>
                  </w:pPr>
                  <w:r w:rsidRPr="002C2815">
                    <w:rPr>
                      <w:b/>
                      <w:u w:val="single"/>
                    </w:rPr>
                    <w:t>10 % PWM</w:t>
                  </w:r>
                </w:p>
              </w:txbxContent>
            </v:textbox>
          </v:shape>
        </w:pict>
      </w:r>
    </w:p>
    <w:p w:rsidR="003400F7" w:rsidRDefault="007D07EC" w:rsidP="00D67B59">
      <w:pPr>
        <w:spacing w:after="0" w:line="240" w:lineRule="auto"/>
        <w:jc w:val="both"/>
        <w:rPr>
          <w:b/>
        </w:rPr>
      </w:pPr>
      <w:r>
        <w:rPr>
          <w:b/>
          <w:noProof/>
        </w:rPr>
        <w:pict>
          <v:shape id="_x0000_s1321" type="#_x0000_t202" style="position:absolute;left:0;text-align:left;margin-left:334.85pt;margin-top:8.55pt;width:68.4pt;height:19.35pt;z-index:251960320" filled="f" stroked="f">
            <v:textbox>
              <w:txbxContent>
                <w:p w:rsidR="002C2815" w:rsidRPr="002C2815" w:rsidRDefault="002C2815" w:rsidP="002C2815">
                  <w:pPr>
                    <w:rPr>
                      <w:b/>
                      <w:u w:val="single"/>
                    </w:rPr>
                  </w:pPr>
                  <w:r w:rsidRPr="002C2815">
                    <w:rPr>
                      <w:b/>
                      <w:u w:val="single"/>
                    </w:rPr>
                    <w:t>30 % PWM</w:t>
                  </w:r>
                </w:p>
              </w:txbxContent>
            </v:textbox>
          </v:shape>
        </w:pict>
      </w:r>
    </w:p>
    <w:p w:rsidR="003400F7" w:rsidRDefault="003400F7" w:rsidP="00D67B59">
      <w:pPr>
        <w:spacing w:after="0" w:line="240" w:lineRule="auto"/>
        <w:jc w:val="both"/>
        <w:rPr>
          <w:b/>
        </w:rPr>
      </w:pPr>
    </w:p>
    <w:p w:rsidR="003400F7" w:rsidRDefault="007D07EC" w:rsidP="00D67B59">
      <w:pPr>
        <w:spacing w:after="0" w:line="240" w:lineRule="auto"/>
        <w:jc w:val="both"/>
        <w:rPr>
          <w:b/>
        </w:rPr>
      </w:pPr>
      <w:r>
        <w:rPr>
          <w:b/>
          <w:noProof/>
        </w:rPr>
        <w:pict>
          <v:group id="_x0000_s1319" style="position:absolute;left:0;text-align:left;margin-left:259.85pt;margin-top:.85pt;width:219pt;height:195.7pt;z-index:251958272" coordorigin="6636,8613" coordsize="4380,3914">
            <v:shape id="AutoShape 61" o:spid="_x0000_s1275" type="#_x0000_t32" style="position:absolute;left:7176;top:8613;width:0;height:10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PK+sIAAADcAAAADwAAAGRycy9kb3ducmV2LnhtbERP32vCMBB+F/wfwgl7s6ljiHRGGbLB&#10;NoRplD0fza0tNpeSZG3975eB4Nt9fD9vvR1tK3ryoXGsYJHlIIhLZxquFJxPb/MViBCRDbaOScGV&#10;Amw308kaC+MGPlKvYyVSCIcCFdQxdoWUoazJYshcR5y4H+ctxgR9JY3HIYXbVj7m+VJabDg11NjR&#10;rqbyon+tgv1h8aUPUcuPz1f+3g359dJ7rdTDbHx5BhFpjHfxzf1u0vzVE/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3PK+sIAAADcAAAADwAAAAAAAAAAAAAA&#10;AAChAgAAZHJzL2Rvd25yZXYueG1sUEsFBgAAAAAEAAQA+QAAAJADAAAAAA==&#10;">
              <v:stroke endarrow="block" endarrowwidth="narrow"/>
            </v:shape>
            <v:shape id="AutoShape 62" o:spid="_x0000_s1276" type="#_x0000_t32" style="position:absolute;left:7176;top:9711;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zQjsQAAADcAAAADwAAAGRycy9kb3ducmV2LnhtbERPTWvCQBC9F/oflhG8lLpRsNXUVaoY&#10;8eClWgq9DdlpEszOxt01if/eLRR6m8f7nMWqN7VoyfnKsoLxKAFBnFtdcaHg85Q9z0D4gKyxtkwK&#10;buRhtXx8WGCqbccf1B5DIWII+xQVlCE0qZQ+L8mgH9mGOHI/1hkMEbpCaoddDDe1nCTJizRYcWwo&#10;saFNSfn5eDUKLqf5JXv9Mi276/zpe1fttoe1UWo46N/fQATqw7/4z73Xcf5sCr/PxAv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fNCOxAAAANwAAAAPAAAAAAAAAAAA&#10;AAAAAKECAABkcnMvZG93bnJldi54bWxQSwUGAAAAAAQABAD5AAAAkgMAAAAA&#10;">
              <v:stroke endarrow="block" endarrowwidth="narrow"/>
            </v:shape>
            <v:shape id="AutoShape 63" o:spid="_x0000_s1277" type="#_x0000_t32" style="position:absolute;left:7176;top:9771;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gxsIAAADcAAAADwAAAGRycy9kb3ducmV2LnhtbERPS4vCMBC+L/gfwgje1nRFpXaNIorg&#10;ZQ8+Dh7HZjYt20xqE2399xtB8DYf33Pmy85W4k6NLx0r+BomIIhzp0s2Ck7H7WcKwgdkjZVjUvAg&#10;D8tF72OOmXYt7+l+CEbEEPYZKihCqDMpfV6QRT90NXHkfl1jMUTYGKkbbGO4reQoSabSYsmxocCa&#10;1gXlf4ebVZDO6qPB0UaeN/vJdnb5advr2Cg16HerbxCBuvAWv9w7HeenU3g+Ey+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LgxsIAAADcAAAADwAAAAAAAAAAAAAA&#10;AAChAgAAZHJzL2Rvd25yZXYueG1sUEsFBgAAAAAEAAQA+QAAAJADAAAAAA==&#10;">
              <v:stroke startarrow="block" startarrowwidth="narrow"/>
            </v:shape>
            <v:shape id="AutoShape 64" o:spid="_x0000_s1278" type="#_x0000_t32" style="position:absolute;left:7176;top:9276;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nCP8QAAADcAAAADwAAAGRycy9kb3ducmV2LnhtbERP22oCMRB9L/gPYQq+lJq1opW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ycI/xAAAANwAAAAPAAAAAAAAAAAA&#10;AAAAAKECAABkcnMvZG93bnJldi54bWxQSwUGAAAAAAQABAD5AAAAkgMAAAAA&#10;">
              <v:stroke dashstyle="dash"/>
            </v:shape>
            <v:rect id="Rectangle 65" o:spid="_x0000_s1279" style="position:absolute;left:7180;top:9276;width:14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rect id="Rectangle 66" o:spid="_x0000_s1280" style="position:absolute;left:8768;top:9276;width:1526;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shape id="Text Box 68" o:spid="_x0000_s1282" type="#_x0000_t202" style="position:absolute;left:6636;top:8991;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h88EA&#10;AADcAAAADwAAAGRycy9kb3ducmV2LnhtbERPTYvCMBC9C/6HMII3TfUg2jWKyAoLgljrYY9jM7bB&#10;ZtJtslr/vREW9jaP9znLdWdrcafWG8cKJuMEBHHhtOFSwTnfjeYgfEDWWDsmBU/ysF71e0tMtXtw&#10;RvdTKEUMYZ+igiqEJpXSFxVZ9GPXEEfu6lqLIcK2lLrFRwy3tZwmyUxaNBwbKmxoW1FxO/1aBZtv&#10;zj7Nz+FyzK6ZyfNFwvvZTanhoNt8gAjUhX/xn/tLx/mLC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YYfPBAAAA3AAAAA8AAAAAAAAAAAAAAAAAmAIAAGRycy9kb3du&#10;cmV2LnhtbFBLBQYAAAAABAAEAPUAAACGAwAAAAA=&#10;" filled="f" stroked="f">
              <v:textbox inset="0,0,0,0">
                <w:txbxContent>
                  <w:p w:rsidR="0066527C" w:rsidRPr="00306BEC" w:rsidRDefault="0066527C" w:rsidP="0066527C">
                    <w:pPr>
                      <w:rPr>
                        <w:sz w:val="20"/>
                        <w:szCs w:val="20"/>
                      </w:rPr>
                    </w:pPr>
                    <w:r>
                      <w:rPr>
                        <w:sz w:val="20"/>
                        <w:szCs w:val="20"/>
                      </w:rPr>
                      <w:t>10</w:t>
                    </w:r>
                    <w:r w:rsidRPr="00306BEC">
                      <w:rPr>
                        <w:sz w:val="20"/>
                        <w:szCs w:val="20"/>
                      </w:rPr>
                      <w:t>A</w:t>
                    </w:r>
                  </w:p>
                </w:txbxContent>
              </v:textbox>
            </v:shape>
            <v:shape id="Text Box 69" o:spid="_x0000_s1283" type="#_x0000_t202" style="position:absolute;left:6981;top:8613;width:27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66527C" w:rsidRPr="00306BEC" w:rsidRDefault="0066527C" w:rsidP="0066527C">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70" o:spid="_x0000_s1284" type="#_x0000_t202" style="position:absolute;left:10401;top:9681;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66527C" w:rsidRPr="00306BEC" w:rsidRDefault="0066527C" w:rsidP="0066527C">
                    <w:pPr>
                      <w:rPr>
                        <w:sz w:val="20"/>
                        <w:szCs w:val="20"/>
                      </w:rPr>
                    </w:pPr>
                    <w:r>
                      <w:rPr>
                        <w:sz w:val="20"/>
                        <w:szCs w:val="20"/>
                      </w:rPr>
                      <w:t>Time</w:t>
                    </w:r>
                  </w:p>
                </w:txbxContent>
              </v:textbox>
            </v:shape>
            <v:shape id="Text Box 71" o:spid="_x0000_s1285" type="#_x0000_t202" style="position:absolute;left:7716;top:9666;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66527C" w:rsidRPr="00306BEC" w:rsidRDefault="0066527C" w:rsidP="0066527C">
                    <w:pPr>
                      <w:rPr>
                        <w:sz w:val="20"/>
                        <w:szCs w:val="20"/>
                      </w:rPr>
                    </w:pPr>
                    <w:r>
                      <w:rPr>
                        <w:sz w:val="20"/>
                        <w:szCs w:val="20"/>
                      </w:rPr>
                      <w:t>20</w:t>
                    </w:r>
                    <w:r>
                      <w:rPr>
                        <w:rFonts w:cstheme="minorHAnsi"/>
                        <w:sz w:val="20"/>
                        <w:szCs w:val="20"/>
                      </w:rPr>
                      <w:t>μ</w:t>
                    </w:r>
                    <w:r>
                      <w:rPr>
                        <w:sz w:val="20"/>
                        <w:szCs w:val="20"/>
                      </w:rPr>
                      <w:t>s</w:t>
                    </w:r>
                  </w:p>
                </w:txbxContent>
              </v:textbox>
            </v:shape>
            <v:shape id="Text Box 72" o:spid="_x0000_s1286" type="#_x0000_t202" style="position:absolute;left:8991;top:9411;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66527C" w:rsidRPr="00306BEC" w:rsidRDefault="0066527C" w:rsidP="0066527C">
                    <w:pPr>
                      <w:rPr>
                        <w:sz w:val="20"/>
                        <w:szCs w:val="20"/>
                      </w:rPr>
                    </w:pPr>
                    <w:r>
                      <w:rPr>
                        <w:sz w:val="20"/>
                        <w:szCs w:val="20"/>
                      </w:rPr>
                      <w:t>12</w:t>
                    </w:r>
                    <w:r>
                      <w:rPr>
                        <w:rFonts w:cstheme="minorHAnsi"/>
                        <w:sz w:val="20"/>
                        <w:szCs w:val="20"/>
                      </w:rPr>
                      <w:t>μ</w:t>
                    </w:r>
                    <w:r>
                      <w:rPr>
                        <w:sz w:val="20"/>
                        <w:szCs w:val="20"/>
                      </w:rPr>
                      <w:t>s</w:t>
                    </w:r>
                  </w:p>
                </w:txbxContent>
              </v:textbox>
            </v:shape>
            <v:shape id="AutoShape 73" o:spid="_x0000_s1287" type="#_x0000_t32" style="position:absolute;left:8226;top:9786;width:5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oFycEAAADcAAAADwAAAGRycy9kb3ducmV2LnhtbERPPWvDMBDdC/0P4grdGrkdQupENsUQ&#10;yFrHHbxdrIttYp2MpCZyf31VKGS7x/u8XRnNJK7k/GhZwesqA0HcWT1yr6A57l82IHxA1jhZJgUL&#10;eSiLx4cd5tre+JOudehFCmGfo4IhhDmX0ncDGfQrOxMn7mydwZCg66V2eEvhZpJvWbaWBkdODQPO&#10;VA3UXepvo6CVLfL+FOPP1/GwnE+uyuamUur5KX5sQQSK4S7+dx90mv++hr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qgXJwQAAANwAAAAPAAAAAAAAAAAAAAAA&#10;AKECAABkcnMvZG93bnJldi54bWxQSwUGAAAAAAQABAD5AAAAjwMAAAAA&#10;">
              <v:stroke startarrow="block" startarrowwidth="narrow"/>
            </v:shape>
            <v:shape id="AutoShape 74" o:spid="_x0000_s1288" type="#_x0000_t32" style="position:absolute;left:8781;top:9681;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75" o:spid="_x0000_s1289" type="#_x0000_t32" style="position:absolute;left:7176;top:9666;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bQsYAAADcAAAADwAAAGRycy9kb3ducmV2LnhtbESPQU8CMRCF7yb+h2ZMvBjoYqLBlUIW&#10;ExIx4QDIfdyO28btdNkWWP+9czDhNpP35r1vZoshtOpMffKRDUzGBSjiOlrPjYHP/Wo0BZUyssU2&#10;Mhn4pQSL+e3NDEsbL7yl8y43SkI4lWjA5dyVWqfaUcA0jh2xaN+xD5hl7Rtte7xIeGj1Y1E864Ce&#10;pcFhR2+O6p/dKRjYrCfL6sv59cf26DdPq6o9NQ8HY+7vhuoVVKYhX83/1+9W8F+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G0LGAAAA3AAAAA8AAAAAAAAA&#10;AAAAAAAAoQIAAGRycy9kb3ducmV2LnhtbFBLBQYAAAAABAAEAPkAAACUAwAAAAA=&#10;"/>
            <v:shape id="AutoShape 76" o:spid="_x0000_s1290" type="#_x0000_t32" style="position:absolute;left:8871;top:9696;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i+2cMAAADcAAAADwAAAGRycy9kb3ducmV2LnhtbERPTWsCMRC9F/wPYQq9lJq1UKmrUdaC&#10;UAUP2nofN+MmdDPZbqKu/94Igrd5vM+ZzDpXixO1wXpWMOhnIIhLry1XCn5/Fm+fIEJE1lh7JgUX&#10;CjCb9p4mmGt/5g2dtrESKYRDjgpMjE0uZSgNOQx93xAn7uBbhzHBtpK6xXMKd7V8z7KhdGg5NRhs&#10;6MtQ+bc9OgXr5WBe7I1drjb/dv2xKOpj9bpT6uW5K8YgInXxIb67v3WaPxrB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YvtnDAAAA3AAAAA8AAAAAAAAAAAAA&#10;AAAAoQIAAGRycy9kb3ducmV2LnhtbFBLBQYAAAAABAAEAPkAAACRAwAAAAA=&#10;"/>
            <v:shape id="AutoShape 77" o:spid="_x0000_s1291" type="#_x0000_t32" style="position:absolute;left:8796;top:9576;width:195;height:2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6u38MAAADcAAAADwAAAGRycy9kb3ducmV2LnhtbESPwWrDMBBE74H+g9hCb4mcHkpwIpsQ&#10;EkhLIakSel6srW1irYyk2s7fV4VCj8PMvGE25WQ7MZAPrWMFy0UGgrhypuVawfVymK9AhIhssHNM&#10;Cu4UoCweZhvMjRv5gwYda5EgHHJU0MTY51KGqiGLYeF64uR9OW8xJulraTyOCW47+ZxlL9Jiy2mh&#10;wZ52DVU3/W0VvJ+XJ32OWr6+7flzN2b32+C1Uk+P03YNItIU/8N/7aNRkIjweyYdAV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rt/DAAAA3AAAAA8AAAAAAAAAAAAA&#10;AAAAoQIAAGRycy9kb3ducmV2LnhtbFBLBQYAAAAABAAEAPkAAACRAwAAAAA=&#10;">
              <v:stroke endarrow="block" endarrowwidth="narrow"/>
            </v:shape>
            <v:shape id="Text Box 127" o:spid="_x0000_s1292" type="#_x0000_t202" style="position:absolute;left:10540;top:11692;width:270;height:4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" filled="f" stroked="f">
              <v:textbox style="mso-next-textbox:#Text Box 127" inset="0,0,0,0">
                <w:txbxContent>
                  <w:p w:rsidR="0066527C" w:rsidRPr="00306BEC" w:rsidRDefault="0066527C" w:rsidP="0066527C">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AutoShape 80" o:spid="_x0000_s1293" type="#_x0000_t32" style="position:absolute;left:7165;top:10441;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mGsUAAADcAAAADwAAAGRycy9kb3ducmV2LnhtbESPQWsCMRSE70L/Q3iFXqRmq1TK1igi&#10;FCoiVlvo9bF53Sy7eQmbuK7+eiMUPA4z8w0zW/S2ER21oXKs4GWUgSAunK64VPDz/fH8BiJEZI2N&#10;Y1JwpgCL+cNghrl2J95Td4ilSBAOOSowMfpcylAYshhGzhMn78+1FmOSbSl1i6cEt40cZ9lUWqw4&#10;LRj0tDJU1IejVVB39W7/9Rr88Hih6cab7Xryq5V6euyX7yAi9fEe/m9/agXjbAK3M+k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SmGsUAAADcAAAADwAAAAAAAAAA&#10;AAAAAAChAgAAZHJzL2Rvd25yZXYueG1sUEsFBgAAAAAEAAQA+QAAAJMDAAAAAA==&#10;">
              <v:stroke dashstyle="dash"/>
            </v:shape>
            <v:shape id="Text Box 81" o:spid="_x0000_s1294" type="#_x0000_t202" style="position:absolute;left:7791;top:10125;width:615;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66527C" w:rsidRPr="00306BEC" w:rsidRDefault="002C2815" w:rsidP="0066527C">
                    <w:pPr>
                      <w:rPr>
                        <w:sz w:val="20"/>
                        <w:szCs w:val="20"/>
                      </w:rPr>
                    </w:pPr>
                    <w:r>
                      <w:rPr>
                        <w:sz w:val="20"/>
                        <w:szCs w:val="20"/>
                      </w:rPr>
                      <w:t>9</w:t>
                    </w:r>
                    <w:r w:rsidR="0066527C" w:rsidRPr="00306BEC">
                      <w:rPr>
                        <w:sz w:val="20"/>
                        <w:szCs w:val="20"/>
                      </w:rPr>
                      <w:t>A</w:t>
                    </w:r>
                  </w:p>
                </w:txbxContent>
              </v:textbox>
            </v:shape>
            <v:shape id="Text Box 82" o:spid="_x0000_s1295" type="#_x0000_t202" style="position:absolute;left:8490;top:9861;width:27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66527C" w:rsidRPr="00306BEC" w:rsidRDefault="0066527C" w:rsidP="0066527C">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83" o:spid="_x0000_s1296" type="#_x0000_t202" style="position:absolute;left:9876;top:11977;width:97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66527C" w:rsidRPr="00306BEC" w:rsidRDefault="0066527C" w:rsidP="0066527C">
                    <w:pPr>
                      <w:rPr>
                        <w:sz w:val="20"/>
                        <w:szCs w:val="20"/>
                      </w:rPr>
                    </w:pPr>
                    <w:r>
                      <w:rPr>
                        <w:sz w:val="20"/>
                        <w:szCs w:val="20"/>
                      </w:rPr>
                      <w:t>Frequency</w:t>
                    </w:r>
                  </w:p>
                </w:txbxContent>
              </v:textbox>
            </v:shape>
            <v:shape id="Text Box 84" o:spid="_x0000_s1297" type="#_x0000_t202" style="position:absolute;left:9445;top:11298;width:735;height:348;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66527C" w:rsidRPr="00306BEC" w:rsidRDefault="002C2815" w:rsidP="0066527C">
                    <w:pPr>
                      <w:rPr>
                        <w:sz w:val="20"/>
                        <w:szCs w:val="20"/>
                      </w:rPr>
                    </w:pPr>
                    <w:proofErr w:type="gramStart"/>
                    <w:r>
                      <w:rPr>
                        <w:sz w:val="20"/>
                        <w:szCs w:val="20"/>
                      </w:rPr>
                      <w:t>55.5</w:t>
                    </w:r>
                    <w:r w:rsidR="0066527C">
                      <w:rPr>
                        <w:sz w:val="20"/>
                        <w:szCs w:val="20"/>
                      </w:rPr>
                      <w:t>kHz</w:t>
                    </w:r>
                    <w:proofErr w:type="gramEnd"/>
                  </w:p>
                </w:txbxContent>
              </v:textbox>
            </v:shape>
            <v:shape id="Text Box 85" o:spid="_x0000_s1298" type="#_x0000_t202" style="position:absolute;left:9066;top:12247;width:72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66527C" w:rsidRPr="00306BEC" w:rsidRDefault="0066527C" w:rsidP="0066527C">
                    <w:pPr>
                      <w:rPr>
                        <w:sz w:val="20"/>
                        <w:szCs w:val="20"/>
                      </w:rPr>
                    </w:pPr>
                    <w:r>
                      <w:rPr>
                        <w:sz w:val="20"/>
                        <w:szCs w:val="20"/>
                      </w:rPr>
                      <w:t>50 kHz</w:t>
                    </w:r>
                  </w:p>
                </w:txbxContent>
              </v:textbox>
            </v:shape>
            <v:shape id="AutoShape 88" o:spid="_x0000_s1299" type="#_x0000_t32" style="position:absolute;left:8935;top:11851;width:281;height:4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v:stroke endarrow="block" endarrowwidth="narrow"/>
            </v:shape>
            <v:shape id="Text Box 91" o:spid="_x0000_s1300" type="#_x0000_t202" style="position:absolute;left:9231;top:10738;width:133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66527C" w:rsidRPr="00306BEC" w:rsidRDefault="0066527C" w:rsidP="0066527C">
                    <w:pPr>
                      <w:rPr>
                        <w:sz w:val="20"/>
                        <w:szCs w:val="20"/>
                      </w:rPr>
                    </w:pPr>
                    <w:proofErr w:type="spellStart"/>
                    <w:r>
                      <w:rPr>
                        <w:sz w:val="20"/>
                        <w:szCs w:val="20"/>
                      </w:rPr>
                      <w:t>Sinc</w:t>
                    </w:r>
                    <w:proofErr w:type="spellEnd"/>
                    <w:r>
                      <w:rPr>
                        <w:sz w:val="20"/>
                        <w:szCs w:val="20"/>
                      </w:rPr>
                      <w:t xml:space="preserve"> Envelope</w:t>
                    </w:r>
                  </w:p>
                </w:txbxContent>
              </v:textbox>
            </v:shape>
            <v:shape id="AutoShape 114" o:spid="_x0000_s1301" type="#_x0000_t32" style="position:absolute;left:8436;top:11769;width:0;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Text Box 115" o:spid="_x0000_s1302" type="#_x0000_t202" style="position:absolute;left:7398;top:11382;width:859;height:311;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66527C" w:rsidRPr="00306BEC" w:rsidRDefault="002C2815" w:rsidP="0066527C">
                    <w:pPr>
                      <w:rPr>
                        <w:sz w:val="20"/>
                        <w:szCs w:val="20"/>
                      </w:rPr>
                    </w:pPr>
                    <w:proofErr w:type="gramStart"/>
                    <w:r>
                      <w:rPr>
                        <w:sz w:val="20"/>
                        <w:szCs w:val="20"/>
                      </w:rPr>
                      <w:t>-55.5</w:t>
                    </w:r>
                    <w:r w:rsidR="0066527C">
                      <w:rPr>
                        <w:sz w:val="20"/>
                        <w:szCs w:val="20"/>
                      </w:rPr>
                      <w:t>kHz</w:t>
                    </w:r>
                    <w:proofErr w:type="gramEnd"/>
                  </w:p>
                </w:txbxContent>
              </v:textbox>
            </v:shape>
            <v:shape id="Freeform 94" o:spid="_x0000_s1303" style="position:absolute;left:8811;top:10409;width:180;height:1467;flip:x;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CgcUA&#10;AADcAAAADwAAAGRycy9kb3ducmV2LnhtbESPQWvCQBSE7wX/w/IEb3UTD1Giq4jYopQemhbB2yP7&#10;TILZt2F3jfHfd4VCj8PMfMOsNoNpRU/ON5YVpNMEBHFpdcOVgp/vt9cFCB+QNbaWScGDPGzWo5cV&#10;5tre+Yv6IlQiQtjnqKAOocul9GVNBv3UdsTRu1hnMETpKqkd3iPctHKWJJk02HBcqLGjXU3ltbgZ&#10;BcdTth0OH6l7P+/7oi2vYZH5T6Um42G7BBFoCP/hv/ZBK5ilc3ie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gKBxQAAANwAAAAPAAAAAAAAAAAAAAAAAJgCAABkcnMv&#10;ZG93bnJldi54bWxQSwUGAAAAAAQABAD1AAAAigMAAAAA&#10;" path="m,678c54,573,108,468,180,378,252,288,330,201,435,138,540,75,675,37,810,e" filled="f">
              <v:stroke dashstyle="1 1"/>
              <v:path arrowok="t" o:connecttype="custom" o:connectlocs="0,678;243,378;588,138;1095,0" o:connectangles="0,0,0,0"/>
            </v:shape>
            <v:shape id="Freeform 105" o:spid="_x0000_s1304" style="position:absolute;left:8628;top:10441;width:153;height:1410;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lcTsIA&#10;AADcAAAADwAAAGRycy9kb3ducmV2LnhtbERPz2uDMBS+D/o/hFfYbY16ELFNSxlrcZQd5kZht4d5&#10;U6l5kSRT9983h8GOH9/v3WExg5jI+d6ygnSTgCBurO65VfD5cXoqQPiArHGwTAp+ycNhv3rYYant&#10;zO801aEVMYR9iQq6EMZSSt90ZNBv7EgcuW/rDIYIXSu1wzmGm0FmSZJLgz3Hhg5Heu6oudU/RsHr&#10;NT8u1SV156+XqR6aWyhy/6bU43o5bkEEWsK/+M9daQVZFtfGM/EI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VxOwgAAANwAAAAPAAAAAAAAAAAAAAAAAJgCAABkcnMvZG93&#10;bnJldi54bWxQSwUGAAAAAAQABAD1AAAAhwMAAAAA&#10;" path="m,678c54,573,108,468,180,378,252,288,330,201,435,138,540,75,675,37,810,e" filled="f">
              <v:stroke dashstyle="1 1"/>
              <v:path arrowok="t" o:connecttype="custom" o:connectlocs="0,678;243,378;588,138;1095,0" o:connectangles="0,0,0,0"/>
            </v:shape>
            <v:shape id="AutoShape 114" o:spid="_x0000_s1308" type="#_x0000_t32" style="position:absolute;left:9171;top:11769;width:0;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_x0000_s1309" style="position:absolute;left:9010;top:11655;width:225;height:241" coordsize="225,112" path="m,112c41,58,83,4,120,2,157,,208,85,225,102e" filled="f">
              <v:path arrowok="t"/>
            </v:shape>
            <v:shape id="_x0000_s1310" style="position:absolute;left:8382;top:11650;width:225;height:241" coordsize="225,112" path="m,112c41,58,83,4,120,2,157,,208,85,225,102e" filled="f">
              <v:path arrowok="t"/>
            </v:shape>
            <v:shape id="AutoShape 88" o:spid="_x0000_s1311" type="#_x0000_t32" style="position:absolute;left:8951;top:11085;width:389;height:2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strokecolor="#5a5a5a [2109]">
              <v:stroke endarrow="block" endarrowwidth="narrow"/>
            </v:shape>
            <v:shape id="AutoShape 88" o:spid="_x0000_s1312" type="#_x0000_t32" style="position:absolute;left:8951;top:11494;width:509;height:40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strokecolor="#5a5a5a [2109]">
              <v:stroke endarrow="block" endarrowwidth="narrow"/>
            </v:shape>
            <v:shape id="AutoShape 88" o:spid="_x0000_s1313" type="#_x0000_t32" style="position:absolute;left:8125;top:11571;width:482;height:3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strokecolor="#5a5a5a [2109]">
              <v:stroke endarrow="block" endarrowwidth="narrow"/>
            </v:shape>
            <v:shape id="_x0000_s1314" type="#_x0000_t32" style="position:absolute;left:7905;top:11909;width:2151;height:0" o:connectortype="straight">
              <v:stroke startarrow="block" startarrowwidth="narrow" endarrow="block" endarrowwidth="narrow"/>
            </v:shape>
            <v:shape id="_x0000_s1315" type="#_x0000_t32" style="position:absolute;left:8796;top:10286;width:0;height:1691;flip:y" o:connectortype="straight">
              <v:stroke endarrow="block" endarrowwidth="narrow"/>
            </v:shape>
            <v:shape id="_x0000_s1317" type="#_x0000_t32" style="position:absolute;left:8950;top:11416;width:0;height:493;flip:y" o:connectortype="straight"/>
            <v:shape id="_x0000_s1318" type="#_x0000_t32" style="position:absolute;left:8665;top:11446;width:0;height:493;flip:y" o:connectortype="straight"/>
          </v:group>
        </w:pict>
      </w:r>
      <w:r>
        <w:rPr>
          <w:b/>
          <w:noProof/>
        </w:rPr>
        <w:pict>
          <v:group id="_x0000_s1273" style="position:absolute;left:0;text-align:left;margin-left:10.15pt;margin-top:1.05pt;width:224.45pt;height:195.7pt;z-index:251912192" coordorigin="1755,8415" coordsize="4489,3914">
            <v:shape id="AutoShape 61" o:spid="_x0000_s1147" type="#_x0000_t32" style="position:absolute;left:2295;top:8415;width:0;height:10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PK+sIAAADcAAAADwAAAGRycy9kb3ducmV2LnhtbERP32vCMBB+F/wfwgl7s6ljiHRGGbLB&#10;NoRplD0fza0tNpeSZG3975eB4Nt9fD9vvR1tK3ryoXGsYJHlIIhLZxquFJxPb/MViBCRDbaOScGV&#10;Amw308kaC+MGPlKvYyVSCIcCFdQxdoWUoazJYshcR5y4H+ctxgR9JY3HIYXbVj7m+VJabDg11NjR&#10;rqbyon+tgv1h8aUPUcuPz1f+3g359dJ7rdTDbHx5BhFpjHfxzf1u0vzVE/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3PK+sIAAADcAAAADwAAAAAAAAAAAAAA&#10;AAChAgAAZHJzL2Rvd25yZXYueG1sUEsFBgAAAAAEAAQA+QAAAJADAAAAAA==&#10;">
              <v:stroke endarrow="block" endarrowwidth="narrow"/>
            </v:shape>
            <v:shape id="AutoShape 62" o:spid="_x0000_s1148" type="#_x0000_t32" style="position:absolute;left:2295;top:9513;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zQjsQAAADcAAAADwAAAGRycy9kb3ducmV2LnhtbERPTWvCQBC9F/oflhG8lLpRsNXUVaoY&#10;8eClWgq9DdlpEszOxt01if/eLRR6m8f7nMWqN7VoyfnKsoLxKAFBnFtdcaHg85Q9z0D4gKyxtkwK&#10;buRhtXx8WGCqbccf1B5DIWII+xQVlCE0qZQ+L8mgH9mGOHI/1hkMEbpCaoddDDe1nCTJizRYcWwo&#10;saFNSfn5eDUKLqf5JXv9Mi276/zpe1fttoe1UWo46N/fQATqw7/4z73Xcf5sCr/PxAv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fNCOxAAAANwAAAAPAAAAAAAAAAAA&#10;AAAAAKECAABkcnMvZG93bnJldi54bWxQSwUGAAAAAAQABAD5AAAAkgMAAAAA&#10;">
              <v:stroke endarrow="block" endarrowwidth="narrow"/>
            </v:shape>
            <v:shape id="AutoShape 63" o:spid="_x0000_s1149" type="#_x0000_t32" style="position:absolute;left:2295;top:9573;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gxsIAAADcAAAADwAAAGRycy9kb3ducmV2LnhtbERPS4vCMBC+L/gfwgje1nRFpXaNIorg&#10;ZQ8+Dh7HZjYt20xqE2399xtB8DYf33Pmy85W4k6NLx0r+BomIIhzp0s2Ck7H7WcKwgdkjZVjUvAg&#10;D8tF72OOmXYt7+l+CEbEEPYZKihCqDMpfV6QRT90NXHkfl1jMUTYGKkbbGO4reQoSabSYsmxocCa&#10;1gXlf4ebVZDO6qPB0UaeN/vJdnb5advr2Cg16HerbxCBuvAWv9w7HeenU3g+Ey+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LgxsIAAADcAAAADwAAAAAAAAAAAAAA&#10;AAChAgAAZHJzL2Rvd25yZXYueG1sUEsFBgAAAAAEAAQA+QAAAJADAAAAAA==&#10;">
              <v:stroke startarrow="block" startarrowwidth="narrow"/>
            </v:shape>
            <v:shape id="AutoShape 64" o:spid="_x0000_s1150" type="#_x0000_t32" style="position:absolute;left:2295;top:9078;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nCP8QAAADcAAAADwAAAGRycy9kb3ducmV2LnhtbERP22oCMRB9L/gPYQq+lJq1opW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ycI/xAAAANwAAAAPAAAAAAAAAAAA&#10;AAAAAKECAABkcnMvZG93bnJldi54bWxQSwUGAAAAAAQABAD5AAAAkgMAAAAA&#10;">
              <v:stroke dashstyle="dash"/>
            </v:shape>
            <v:rect id="Rectangle 65" o:spid="_x0000_s1151" style="position:absolute;left:2295;top:9078;width:876;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rect id="Rectangle 66" o:spid="_x0000_s1152" style="position:absolute;left:3915;top:9078;width:88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rect id="Rectangle 67" o:spid="_x0000_s1153" style="position:absolute;left:5520;top:9078;width:724;height:43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E78QA&#10;AADcAAAADwAAAGRycy9kb3ducmV2LnhtbESPT2vCQBDF7wW/wzKCt7qpimjqKiIU7EXwD3gds9Mk&#10;NDsbdrcx+fadQ6G3Gd6b936z2fWuUR2FWHs28DbNQBEX3tZcGrhdP15XoGJCtth4JgMDRdhtRy8b&#10;zK1/8pm6SyqVhHDM0UCVUptrHYuKHMapb4lF+/LBYZI1lNoGfEq4a/Qsy5baYc3SUGFLh4qK78uP&#10;M3BsT4/PMHPDafFY6KEv5rG7342ZjPv9O6hEffo3/10freCvBV+ekQn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AhO/EAAAA3AAAAA8AAAAAAAAAAAAAAAAAmAIAAGRycy9k&#10;b3ducmV2LnhtbFBLBQYAAAAABAAEAPUAAACJAwAAAAA=&#10;"/>
            <v:shape id="Text Box 68" o:spid="_x0000_s1154" type="#_x0000_t202" style="position:absolute;left:1755;top:8793;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h88EA&#10;AADcAAAADwAAAGRycy9kb3ducmV2LnhtbERPTYvCMBC9C/6HMII3TfUg2jWKyAoLgljrYY9jM7bB&#10;ZtJtslr/vREW9jaP9znLdWdrcafWG8cKJuMEBHHhtOFSwTnfjeYgfEDWWDsmBU/ysF71e0tMtXtw&#10;RvdTKEUMYZ+igiqEJpXSFxVZ9GPXEEfu6lqLIcK2lLrFRwy3tZwmyUxaNBwbKmxoW1FxO/1aBZtv&#10;zj7Nz+FyzK6ZyfNFwvvZTanhoNt8gAjUhX/xn/tLx/mLC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YYfPBAAAA3AAAAA8AAAAAAAAAAAAAAAAAmAIAAGRycy9kb3du&#10;cmV2LnhtbFBLBQYAAAAABAAEAPUAAACGAwAAAAA=&#10;" filled="f" stroked="f">
              <v:textbox inset="0,0,0,0">
                <w:txbxContent>
                  <w:p w:rsidR="0098367F" w:rsidRPr="00306BEC" w:rsidRDefault="0098367F" w:rsidP="0098367F">
                    <w:pPr>
                      <w:rPr>
                        <w:sz w:val="20"/>
                        <w:szCs w:val="20"/>
                      </w:rPr>
                    </w:pPr>
                    <w:r>
                      <w:rPr>
                        <w:sz w:val="20"/>
                        <w:szCs w:val="20"/>
                      </w:rPr>
                      <w:t>10</w:t>
                    </w:r>
                    <w:r w:rsidRPr="00306BEC">
                      <w:rPr>
                        <w:sz w:val="20"/>
                        <w:szCs w:val="20"/>
                      </w:rPr>
                      <w:t>A</w:t>
                    </w:r>
                  </w:p>
                </w:txbxContent>
              </v:textbox>
            </v:shape>
            <v:shape id="Text Box 69" o:spid="_x0000_s1155" type="#_x0000_t202" style="position:absolute;left:2100;top:8415;width:27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98367F" w:rsidRPr="00306BEC" w:rsidRDefault="0098367F" w:rsidP="0098367F">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70" o:spid="_x0000_s1156" type="#_x0000_t202" style="position:absolute;left:5520;top:9483;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98367F" w:rsidRPr="00306BEC" w:rsidRDefault="0098367F" w:rsidP="0098367F">
                    <w:pPr>
                      <w:rPr>
                        <w:sz w:val="20"/>
                        <w:szCs w:val="20"/>
                      </w:rPr>
                    </w:pPr>
                    <w:r>
                      <w:rPr>
                        <w:sz w:val="20"/>
                        <w:szCs w:val="20"/>
                      </w:rPr>
                      <w:t>Time</w:t>
                    </w:r>
                  </w:p>
                </w:txbxContent>
              </v:textbox>
            </v:shape>
            <v:shape id="Text Box 71" o:spid="_x0000_s1157" type="#_x0000_t202" style="position:absolute;left:2835;top:9468;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98367F" w:rsidRPr="00306BEC" w:rsidRDefault="0098367F" w:rsidP="0098367F">
                    <w:pPr>
                      <w:rPr>
                        <w:sz w:val="20"/>
                        <w:szCs w:val="20"/>
                      </w:rPr>
                    </w:pPr>
                    <w:r>
                      <w:rPr>
                        <w:sz w:val="20"/>
                        <w:szCs w:val="20"/>
                      </w:rPr>
                      <w:t>20</w:t>
                    </w:r>
                    <w:r>
                      <w:rPr>
                        <w:rFonts w:cstheme="minorHAnsi"/>
                        <w:sz w:val="20"/>
                        <w:szCs w:val="20"/>
                      </w:rPr>
                      <w:t>μ</w:t>
                    </w:r>
                    <w:r>
                      <w:rPr>
                        <w:sz w:val="20"/>
                        <w:szCs w:val="20"/>
                      </w:rPr>
                      <w:t>s</w:t>
                    </w:r>
                  </w:p>
                </w:txbxContent>
              </v:textbox>
            </v:shape>
            <v:shape id="Text Box 72" o:spid="_x0000_s1158" type="#_x0000_t202" style="position:absolute;left:4110;top:9213;width:6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98367F" w:rsidRPr="00306BEC" w:rsidRDefault="001C5EA8" w:rsidP="0098367F">
                    <w:pPr>
                      <w:rPr>
                        <w:sz w:val="20"/>
                        <w:szCs w:val="20"/>
                      </w:rPr>
                    </w:pPr>
                    <w:r>
                      <w:rPr>
                        <w:sz w:val="20"/>
                        <w:szCs w:val="20"/>
                      </w:rPr>
                      <w:t>1</w:t>
                    </w:r>
                    <w:r w:rsidR="0098367F">
                      <w:rPr>
                        <w:sz w:val="20"/>
                        <w:szCs w:val="20"/>
                      </w:rPr>
                      <w:t>2</w:t>
                    </w:r>
                    <w:r w:rsidR="0098367F">
                      <w:rPr>
                        <w:rFonts w:cstheme="minorHAnsi"/>
                        <w:sz w:val="20"/>
                        <w:szCs w:val="20"/>
                      </w:rPr>
                      <w:t>μ</w:t>
                    </w:r>
                    <w:r w:rsidR="0098367F">
                      <w:rPr>
                        <w:sz w:val="20"/>
                        <w:szCs w:val="20"/>
                      </w:rPr>
                      <w:t>s</w:t>
                    </w:r>
                  </w:p>
                </w:txbxContent>
              </v:textbox>
            </v:shape>
            <v:shape id="AutoShape 73" o:spid="_x0000_s1159" type="#_x0000_t32" style="position:absolute;left:3345;top:9588;width:5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oFycEAAADcAAAADwAAAGRycy9kb3ducmV2LnhtbERPPWvDMBDdC/0P4grdGrkdQupENsUQ&#10;yFrHHbxdrIttYp2MpCZyf31VKGS7x/u8XRnNJK7k/GhZwesqA0HcWT1yr6A57l82IHxA1jhZJgUL&#10;eSiLx4cd5tre+JOudehFCmGfo4IhhDmX0ncDGfQrOxMn7mydwZCg66V2eEvhZpJvWbaWBkdODQPO&#10;VA3UXepvo6CVLfL+FOPP1/GwnE+uyuamUur5KX5sQQSK4S7+dx90mv++hr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qgXJwQAAANwAAAAPAAAAAAAAAAAAAAAA&#10;AKECAABkcnMvZG93bnJldi54bWxQSwUGAAAAAAQABAD5AAAAjwMAAAAA&#10;">
              <v:stroke startarrow="block" startarrowwidth="narrow"/>
            </v:shape>
            <v:shape id="AutoShape 74" o:spid="_x0000_s1160" type="#_x0000_t32" style="position:absolute;left:3900;top:9483;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75" o:spid="_x0000_s1161" type="#_x0000_t32" style="position:absolute;left:2295;top:9468;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bQsYAAADcAAAADwAAAGRycy9kb3ducmV2LnhtbESPQU8CMRCF7yb+h2ZMvBjoYqLBlUIW&#10;ExIx4QDIfdyO28btdNkWWP+9czDhNpP35r1vZoshtOpMffKRDUzGBSjiOlrPjYHP/Wo0BZUyssU2&#10;Mhn4pQSL+e3NDEsbL7yl8y43SkI4lWjA5dyVWqfaUcA0jh2xaN+xD5hl7Rtte7xIeGj1Y1E864Ce&#10;pcFhR2+O6p/dKRjYrCfL6sv59cf26DdPq6o9NQ8HY+7vhuoVVKYhX83/1+9W8F+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G0LGAAAA3AAAAA8AAAAAAAAA&#10;AAAAAAAAoQIAAGRycy9kb3ducmV2LnhtbFBLBQYAAAAABAAEAPkAAACUAwAAAAA=&#10;"/>
            <v:shape id="AutoShape 76" o:spid="_x0000_s1162" type="#_x0000_t32" style="position:absolute;left:3990;top:9498;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i+2cMAAADcAAAADwAAAGRycy9kb3ducmV2LnhtbERPTWsCMRC9F/wPYQq9lJq1UKmrUdaC&#10;UAUP2nofN+MmdDPZbqKu/94Igrd5vM+ZzDpXixO1wXpWMOhnIIhLry1XCn5/Fm+fIEJE1lh7JgUX&#10;CjCb9p4mmGt/5g2dtrESKYRDjgpMjE0uZSgNOQx93xAn7uBbhzHBtpK6xXMKd7V8z7KhdGg5NRhs&#10;6MtQ+bc9OgXr5WBe7I1drjb/dv2xKOpj9bpT6uW5K8YgInXxIb67v3WaPxrB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YvtnDAAAA3AAAAA8AAAAAAAAAAAAA&#10;AAAAoQIAAGRycy9kb3ducmV2LnhtbFBLBQYAAAAABAAEAPkAAACRAwAAAAA=&#10;"/>
            <v:shape id="AutoShape 77" o:spid="_x0000_s1163" type="#_x0000_t32" style="position:absolute;left:3915;top:9378;width:195;height:2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6u38MAAADcAAAADwAAAGRycy9kb3ducmV2LnhtbESPwWrDMBBE74H+g9hCb4mcHkpwIpsQ&#10;EkhLIakSel6srW1irYyk2s7fV4VCj8PMvGE25WQ7MZAPrWMFy0UGgrhypuVawfVymK9AhIhssHNM&#10;Cu4UoCweZhvMjRv5gwYda5EgHHJU0MTY51KGqiGLYeF64uR9OW8xJulraTyOCW47+ZxlL9Jiy2mh&#10;wZ52DVU3/W0VvJ+XJ32OWr6+7flzN2b32+C1Uk+P03YNItIU/8N/7aNRkIjweyYdAV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rt/DAAAA3AAAAA8AAAAAAAAAAAAA&#10;AAAAoQIAAGRycy9kb3ducmV2LnhtbFBLBQYAAAAABAAEAPkAAACRAwAAAAA=&#10;">
              <v:stroke endarrow="block" endarrowwidth="narrow"/>
            </v:shape>
            <v:shape id="Text Box 127" o:spid="_x0000_s1144" type="#_x0000_t202" style="position:absolute;left:5659;top:11494;width:270;height:4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" filled="f" stroked="f">
              <v:textbox inset="0,0,0,0">
                <w:txbxContent>
                  <w:p w:rsidR="003400F7" w:rsidRPr="00306BEC" w:rsidRDefault="003400F7" w:rsidP="00306BEC">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AutoShape 80" o:spid="_x0000_s1166" type="#_x0000_t32" style="position:absolute;left:2284;top:10243;width:3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mGsUAAADcAAAADwAAAGRycy9kb3ducmV2LnhtbESPQWsCMRSE70L/Q3iFXqRmq1TK1igi&#10;FCoiVlvo9bF53Sy7eQmbuK7+eiMUPA4z8w0zW/S2ER21oXKs4GWUgSAunK64VPDz/fH8BiJEZI2N&#10;Y1JwpgCL+cNghrl2J95Td4ilSBAOOSowMfpcylAYshhGzhMn78+1FmOSbSl1i6cEt40cZ9lUWqw4&#10;LRj0tDJU1IejVVB39W7/9Rr88Hih6cab7Xryq5V6euyX7yAi9fEe/m9/agXjbAK3M+k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SmGsUAAADcAAAADwAAAAAAAAAA&#10;AAAAAAChAgAAZHJzL2Rvd25yZXYueG1sUEsFBgAAAAAEAAQA+QAAAJMDAAAAAA==&#10;">
              <v:stroke dashstyle="dash"/>
            </v:shape>
            <v:shape id="Text Box 81" o:spid="_x0000_s1167" type="#_x0000_t202" style="position:absolute;left:2910;top:9927;width:615;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98367F" w:rsidRPr="00306BEC" w:rsidRDefault="001C5EA8" w:rsidP="0098367F">
                    <w:pPr>
                      <w:rPr>
                        <w:sz w:val="20"/>
                        <w:szCs w:val="20"/>
                      </w:rPr>
                    </w:pPr>
                    <w:r>
                      <w:rPr>
                        <w:sz w:val="20"/>
                        <w:szCs w:val="20"/>
                      </w:rPr>
                      <w:t>6</w:t>
                    </w:r>
                    <w:r w:rsidR="0098367F" w:rsidRPr="00306BEC">
                      <w:rPr>
                        <w:sz w:val="20"/>
                        <w:szCs w:val="20"/>
                      </w:rPr>
                      <w:t>A</w:t>
                    </w:r>
                  </w:p>
                </w:txbxContent>
              </v:textbox>
            </v:shape>
            <v:shape id="Text Box 82" o:spid="_x0000_s1168" type="#_x0000_t202" style="position:absolute;left:3609;top:9663;width:27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98367F" w:rsidRPr="00306BEC" w:rsidRDefault="0098367F" w:rsidP="0098367F">
                    <w:pPr>
                      <w:rPr>
                        <w:rFonts w:ascii="Times New Roman" w:hAnsi="Times New Roman" w:cs="Times New Roman"/>
                        <w:sz w:val="20"/>
                        <w:szCs w:val="20"/>
                      </w:rPr>
                    </w:pPr>
                    <w:r w:rsidRPr="00306BEC">
                      <w:rPr>
                        <w:rFonts w:ascii="Times New Roman" w:hAnsi="Times New Roman" w:cs="Times New Roman"/>
                        <w:sz w:val="20"/>
                        <w:szCs w:val="20"/>
                      </w:rPr>
                      <w:t>I</w:t>
                    </w:r>
                  </w:p>
                </w:txbxContent>
              </v:textbox>
            </v:shape>
            <v:shape id="Text Box 83" o:spid="_x0000_s1169" type="#_x0000_t202" style="position:absolute;left:4995;top:11779;width:97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98367F" w:rsidRPr="00306BEC" w:rsidRDefault="0098367F" w:rsidP="0098367F">
                    <w:pPr>
                      <w:rPr>
                        <w:sz w:val="20"/>
                        <w:szCs w:val="20"/>
                      </w:rPr>
                    </w:pPr>
                    <w:r>
                      <w:rPr>
                        <w:sz w:val="20"/>
                        <w:szCs w:val="20"/>
                      </w:rPr>
                      <w:t>Frequency</w:t>
                    </w:r>
                  </w:p>
                </w:txbxContent>
              </v:textbox>
            </v:shape>
            <v:shape id="Text Box 84" o:spid="_x0000_s1170" type="#_x0000_t202" style="position:absolute;left:4470;top:11245;width:61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98367F" w:rsidRPr="00306BEC" w:rsidRDefault="00975259" w:rsidP="0098367F">
                    <w:pPr>
                      <w:rPr>
                        <w:sz w:val="20"/>
                        <w:szCs w:val="20"/>
                      </w:rPr>
                    </w:pPr>
                    <w:proofErr w:type="gramStart"/>
                    <w:r>
                      <w:rPr>
                        <w:sz w:val="20"/>
                        <w:szCs w:val="20"/>
                      </w:rPr>
                      <w:t>88</w:t>
                    </w:r>
                    <w:r w:rsidR="0098367F">
                      <w:rPr>
                        <w:sz w:val="20"/>
                        <w:szCs w:val="20"/>
                      </w:rPr>
                      <w:t>kHz</w:t>
                    </w:r>
                    <w:proofErr w:type="gramEnd"/>
                  </w:p>
                </w:txbxContent>
              </v:textbox>
            </v:shape>
            <v:shape id="Text Box 85" o:spid="_x0000_s1171" type="#_x0000_t202" style="position:absolute;left:4185;top:12049;width:72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98367F" w:rsidRPr="00306BEC" w:rsidRDefault="0098367F" w:rsidP="0098367F">
                    <w:pPr>
                      <w:rPr>
                        <w:sz w:val="20"/>
                        <w:szCs w:val="20"/>
                      </w:rPr>
                    </w:pPr>
                    <w:r>
                      <w:rPr>
                        <w:sz w:val="20"/>
                        <w:szCs w:val="20"/>
                      </w:rPr>
                      <w:t>50 kHz</w:t>
                    </w:r>
                  </w:p>
                </w:txbxContent>
              </v:textbox>
            </v:shape>
            <v:shape id="AutoShape 88" o:spid="_x0000_s1174" type="#_x0000_t32" style="position:absolute;left:4036;top:11779;width:254;height:3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v:stroke endarrow="block" endarrowwidth="narrow"/>
            </v:shape>
            <v:shape id="Text Box 91" o:spid="_x0000_s1177" type="#_x0000_t202" style="position:absolute;left:4350;top:10540;width:133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98367F" w:rsidRPr="00306BEC" w:rsidRDefault="0098367F" w:rsidP="0098367F">
                    <w:pPr>
                      <w:rPr>
                        <w:sz w:val="20"/>
                        <w:szCs w:val="20"/>
                      </w:rPr>
                    </w:pPr>
                    <w:proofErr w:type="spellStart"/>
                    <w:r>
                      <w:rPr>
                        <w:sz w:val="20"/>
                        <w:szCs w:val="20"/>
                      </w:rPr>
                      <w:t>Sinc</w:t>
                    </w:r>
                    <w:proofErr w:type="spellEnd"/>
                    <w:r>
                      <w:rPr>
                        <w:sz w:val="20"/>
                        <w:szCs w:val="20"/>
                      </w:rPr>
                      <w:t xml:space="preserve"> Envelope</w:t>
                    </w:r>
                  </w:p>
                </w:txbxContent>
              </v:textbox>
            </v:shape>
            <v:shape id="AutoShape 114" o:spid="_x0000_s1200" type="#_x0000_t32" style="position:absolute;left:3555;top:11571;width:0;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Text Box 115" o:spid="_x0000_s1201" type="#_x0000_t202" style="position:absolute;left:2701;top:11184;width:675;height:264;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98367F" w:rsidRPr="00306BEC" w:rsidRDefault="00975259" w:rsidP="0098367F">
                    <w:pPr>
                      <w:rPr>
                        <w:sz w:val="20"/>
                        <w:szCs w:val="20"/>
                      </w:rPr>
                    </w:pPr>
                    <w:proofErr w:type="gramStart"/>
                    <w:r>
                      <w:rPr>
                        <w:sz w:val="20"/>
                        <w:szCs w:val="20"/>
                      </w:rPr>
                      <w:t>-88</w:t>
                    </w:r>
                    <w:r w:rsidR="0098367F">
                      <w:rPr>
                        <w:sz w:val="20"/>
                        <w:szCs w:val="20"/>
                      </w:rPr>
                      <w:t>kHz</w:t>
                    </w:r>
                    <w:proofErr w:type="gramEnd"/>
                  </w:p>
                </w:txbxContent>
              </v:textbox>
            </v:shape>
            <v:shape id="Freeform 94" o:spid="_x0000_s1180" style="position:absolute;left:3930;top:10211;width:180;height:1467;flip:x;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CgcUA&#10;AADcAAAADwAAAGRycy9kb3ducmV2LnhtbESPQWvCQBSE7wX/w/IEb3UTD1Giq4jYopQemhbB2yP7&#10;TILZt2F3jfHfd4VCj8PMfMOsNoNpRU/ON5YVpNMEBHFpdcOVgp/vt9cFCB+QNbaWScGDPGzWo5cV&#10;5tre+Yv6IlQiQtjnqKAOocul9GVNBv3UdsTRu1hnMETpKqkd3iPctHKWJJk02HBcqLGjXU3ltbgZ&#10;BcdTth0OH6l7P+/7oi2vYZH5T6Um42G7BBFoCP/hv/ZBK5ilc3ie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gKBxQAAANwAAAAPAAAAAAAAAAAAAAAAAJgCAABkcnMv&#10;ZG93bnJldi54bWxQSwUGAAAAAAQABAD1AAAAigMAAAAA&#10;" path="m,678c54,573,108,468,180,378,252,288,330,201,435,138,540,75,675,37,810,e" filled="f">
              <v:stroke dashstyle="1 1"/>
              <v:path arrowok="t" o:connecttype="custom" o:connectlocs="0,678;243,378;588,138;1095,0" o:connectangles="0,0,0,0"/>
            </v:shape>
            <v:shape id="Freeform 105" o:spid="_x0000_s1191" style="position:absolute;left:3747;top:10243;width:153;height:1410;visibility:visible;mso-wrap-style:square;v-text-anchor:top" coordsize="810,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lcTsIA&#10;AADcAAAADwAAAGRycy9kb3ducmV2LnhtbERPz2uDMBS+D/o/hFfYbY16ELFNSxlrcZQd5kZht4d5&#10;U6l5kSRT9983h8GOH9/v3WExg5jI+d6ygnSTgCBurO65VfD5cXoqQPiArHGwTAp+ycNhv3rYYant&#10;zO801aEVMYR9iQq6EMZSSt90ZNBv7EgcuW/rDIYIXSu1wzmGm0FmSZJLgz3Hhg5Heu6oudU/RsHr&#10;NT8u1SV156+XqR6aWyhy/6bU43o5bkEEWsK/+M9daQVZFtfGM/EI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VxOwgAAANwAAAAPAAAAAAAAAAAAAAAAAJgCAABkcnMvZG93&#10;bnJldi54bWxQSwUGAAAAAAQABAD1AAAAhwMAAAAA&#10;" path="m,678c54,573,108,468,180,378,252,288,330,201,435,138,540,75,675,37,810,e" filled="f">
              <v:stroke dashstyle="1 1"/>
              <v:path arrowok="t" o:connecttype="custom" o:connectlocs="0,678;243,378;588,138;1095,0" o:connectangles="0,0,0,0"/>
            </v:shape>
            <v:shape id="AutoShape 109" o:spid="_x0000_s1195" type="#_x0000_t32" style="position:absolute;left:3797;top:10754;width:0;height:9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8S7sYAAADcAAAADwAAAGRycy9kb3ducmV2LnhtbESPQWsCMRSE74L/ITyhF9GsWypla5S1&#10;INSCB7XeXzevm9DNy7qJuv33TaHgcZiZb5jFqneNuFIXrGcFs2kGgrjy2nKt4OO4mTyDCBFZY+OZ&#10;FPxQgNVyOFhgof2N93Q9xFokCIcCFZgY20LKUBlyGKa+JU7el+8cxiS7WuoObwnuGpln2Vw6tJwW&#10;DLb0aqj6Plycgt12ti4/jd2+789297Qpm0s9Pin1MOrLFxCR+ngP/7fftIL8M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Eu7GAAAA3AAAAA8AAAAAAAAA&#10;AAAAAAAAoQIAAGRycy9kb3ducmV2LnhtbFBLBQYAAAAABAAEAPkAAACUAwAAAAA=&#10;"/>
            <v:shape id="AutoShape 114" o:spid="_x0000_s1259" type="#_x0000_t32" style="position:absolute;left:4155;top:11539;width:0;height:1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AutoShape 114" o:spid="_x0000_s1260" type="#_x0000_t32" style="position:absolute;left:3684;top:11554;width:0;height:1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AutoShape 114" o:spid="_x0000_s1261" type="#_x0000_t32" style="position:absolute;left:4290;top:11571;width:0;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_x0000_s1263" style="position:absolute;left:4110;top:11416;width:225;height:241" coordsize="225,112" path="m,112c41,58,83,4,120,2,157,,208,85,225,102e" filled="f">
              <v:path arrowok="t"/>
            </v:shape>
            <v:shape id="_x0000_s1264" style="position:absolute;left:3510;top:11448;width:225;height:241" coordsize="225,112" path="m,112c41,58,83,4,120,2,157,,208,85,225,102e" filled="f">
              <v:path arrowok="t"/>
            </v:shape>
            <v:shape id="AutoShape 88" o:spid="_x0000_s1266" type="#_x0000_t32" style="position:absolute;left:4081;top:10836;width:389;height:2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strokecolor="#5a5a5a [2109]">
              <v:stroke endarrow="block" endarrowwidth="narrow"/>
            </v:shape>
            <v:shape id="AutoShape 88" o:spid="_x0000_s1267" type="#_x0000_t32" style="position:absolute;left:4110;top:11465;width:389;height:2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strokecolor="#5a5a5a [2109]">
              <v:stroke endarrow="block" endarrowwidth="narrow"/>
            </v:shape>
            <v:shape id="AutoShape 88" o:spid="_x0000_s1268" type="#_x0000_t32" style="position:absolute;left:3345;top:11448;width:339;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4MAAAADcAAAADwAAAGRycy9kb3ducmV2LnhtbESP3YrCMBSE7xd8h3AE79a0gj9Uo+gu&#10;gpf+PcChOTbF5qQ00dS3NwsLXg4z8w2z2vS2EU/qfO1YQT7OQBCXTtdcKbhe9t8LED4ga2wck4IX&#10;edisB18rLLSLfKLnOVQiQdgXqMCE0BZS+tKQRT92LXHybq6zGJLsKqk7jAluGznJspm0WHNaMNjS&#10;j6Hyfn5YBZfZbvr4jdt7S74xx7mJznFUajTst0sQgfrwCf+3D1rBJM/h70w6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D+ODAAAAA3AAAAA8AAAAAAAAAAAAAAAAA&#10;oQIAAGRycy9kb3ducmV2LnhtbFBLBQYAAAAABAAEAPkAAACOAwAAAAA=&#10;" strokecolor="#5a5a5a [2109]">
              <v:stroke endarrow="block" endarrowwidth="narrow"/>
            </v:shape>
            <v:shape id="_x0000_s1269" type="#_x0000_t32" style="position:absolute;left:3084;top:11659;width:2151;height:0" o:connectortype="straight">
              <v:stroke startarrow="block" startarrowwidth="narrow" endarrow="block" endarrowwidth="narrow"/>
            </v:shape>
            <v:shape id="_x0000_s1270" type="#_x0000_t32" style="position:absolute;left:3915;top:10088;width:0;height:1691;flip:y" o:connectortype="straight">
              <v:stroke endarrow="block" endarrowwidth="narrow"/>
            </v:shape>
            <v:shape id="_x0000_s1271" type="#_x0000_t32" style="position:absolute;left:4035;top:10836;width:0;height:842;flip:y" o:connectortype="straight"/>
          </v:group>
        </w:pict>
      </w: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3400F7" w:rsidRDefault="003400F7" w:rsidP="00D67B59">
      <w:pPr>
        <w:spacing w:after="0" w:line="240" w:lineRule="auto"/>
        <w:jc w:val="both"/>
        <w:rPr>
          <w:b/>
        </w:rPr>
      </w:pPr>
    </w:p>
    <w:p w:rsidR="0098367F" w:rsidRDefault="0098367F" w:rsidP="00D67B59">
      <w:pPr>
        <w:spacing w:after="0" w:line="240" w:lineRule="auto"/>
        <w:jc w:val="both"/>
        <w:rPr>
          <w:b/>
        </w:rPr>
      </w:pPr>
    </w:p>
    <w:p w:rsidR="0098367F" w:rsidRDefault="0098367F" w:rsidP="00D67B59">
      <w:pPr>
        <w:spacing w:after="0" w:line="240" w:lineRule="auto"/>
        <w:jc w:val="both"/>
        <w:rPr>
          <w:b/>
        </w:rPr>
      </w:pPr>
    </w:p>
    <w:p w:rsidR="0098367F" w:rsidRDefault="0098367F" w:rsidP="00D67B59">
      <w:pPr>
        <w:spacing w:after="0" w:line="240" w:lineRule="auto"/>
        <w:jc w:val="both"/>
        <w:rPr>
          <w:b/>
        </w:rPr>
      </w:pPr>
    </w:p>
    <w:p w:rsidR="0098367F" w:rsidRDefault="0098367F" w:rsidP="00D67B59">
      <w:pPr>
        <w:spacing w:after="0" w:line="240" w:lineRule="auto"/>
        <w:jc w:val="both"/>
        <w:rPr>
          <w:b/>
        </w:rPr>
      </w:pPr>
    </w:p>
    <w:p w:rsidR="0098367F" w:rsidRDefault="0098367F" w:rsidP="00D67B59">
      <w:pPr>
        <w:spacing w:after="0" w:line="240" w:lineRule="auto"/>
        <w:jc w:val="both"/>
        <w:rPr>
          <w:b/>
        </w:rPr>
      </w:pPr>
    </w:p>
    <w:p w:rsidR="0098367F" w:rsidRDefault="0098367F" w:rsidP="00D67B59">
      <w:pPr>
        <w:spacing w:after="0" w:line="240" w:lineRule="auto"/>
        <w:jc w:val="both"/>
        <w:rPr>
          <w:b/>
        </w:rPr>
      </w:pPr>
    </w:p>
    <w:p w:rsidR="0098367F" w:rsidRDefault="0098367F" w:rsidP="00D67B59">
      <w:pPr>
        <w:spacing w:after="0" w:line="240" w:lineRule="auto"/>
        <w:jc w:val="both"/>
        <w:rPr>
          <w:b/>
        </w:rPr>
      </w:pPr>
    </w:p>
    <w:p w:rsidR="0098367F" w:rsidRDefault="0098367F" w:rsidP="00D67B59">
      <w:pPr>
        <w:spacing w:after="0" w:line="240" w:lineRule="auto"/>
        <w:jc w:val="both"/>
        <w:rPr>
          <w:b/>
        </w:rPr>
      </w:pPr>
    </w:p>
    <w:p w:rsidR="0098367F" w:rsidRDefault="007D07EC" w:rsidP="00D67B59">
      <w:pPr>
        <w:spacing w:after="0" w:line="240" w:lineRule="auto"/>
        <w:jc w:val="both"/>
        <w:rPr>
          <w:b/>
        </w:rPr>
      </w:pPr>
      <w:r>
        <w:rPr>
          <w:b/>
          <w:noProof/>
        </w:rPr>
        <w:pict>
          <v:shape id="_x0000_s1324" type="#_x0000_t202" style="position:absolute;left:0;text-align:left;margin-left:350.2pt;margin-top:8.75pt;width:68.4pt;height:19.35pt;z-index:251962368" filled="f" stroked="f">
            <v:textbox>
              <w:txbxContent>
                <w:p w:rsidR="002C2815" w:rsidRPr="002C2815" w:rsidRDefault="002C2815" w:rsidP="002C2815">
                  <w:pPr>
                    <w:rPr>
                      <w:b/>
                      <w:u w:val="single"/>
                    </w:rPr>
                  </w:pPr>
                  <w:r>
                    <w:rPr>
                      <w:b/>
                      <w:u w:val="single"/>
                    </w:rPr>
                    <w:t>9</w:t>
                  </w:r>
                  <w:r w:rsidRPr="002C2815">
                    <w:rPr>
                      <w:b/>
                      <w:u w:val="single"/>
                    </w:rPr>
                    <w:t>0 % PWM</w:t>
                  </w:r>
                </w:p>
              </w:txbxContent>
            </v:textbox>
          </v:shape>
        </w:pict>
      </w:r>
      <w:r>
        <w:rPr>
          <w:b/>
          <w:noProof/>
        </w:rPr>
        <w:pict>
          <v:shape id="_x0000_s1323" type="#_x0000_t202" style="position:absolute;left:0;text-align:left;margin-left:97.9pt;margin-top:8.75pt;width:68.4pt;height:19.35pt;z-index:251961344" filled="f" stroked="f">
            <v:textbox>
              <w:txbxContent>
                <w:p w:rsidR="002C2815" w:rsidRPr="002C2815" w:rsidRDefault="002C2815" w:rsidP="002C2815">
                  <w:pPr>
                    <w:rPr>
                      <w:b/>
                      <w:u w:val="single"/>
                    </w:rPr>
                  </w:pPr>
                  <w:r>
                    <w:rPr>
                      <w:b/>
                      <w:u w:val="single"/>
                    </w:rPr>
                    <w:t>6</w:t>
                  </w:r>
                  <w:r w:rsidRPr="002C2815">
                    <w:rPr>
                      <w:b/>
                      <w:u w:val="single"/>
                    </w:rPr>
                    <w:t>0 % PWM</w:t>
                  </w:r>
                </w:p>
              </w:txbxContent>
            </v:textbox>
          </v:shape>
        </w:pict>
      </w:r>
    </w:p>
    <w:p w:rsidR="0098367F" w:rsidRDefault="0098367F" w:rsidP="00D67B59">
      <w:pPr>
        <w:spacing w:after="0" w:line="240" w:lineRule="auto"/>
        <w:jc w:val="both"/>
        <w:rPr>
          <w:b/>
        </w:rPr>
      </w:pPr>
    </w:p>
    <w:p w:rsidR="0098367F" w:rsidRPr="002C2815" w:rsidRDefault="002C2815" w:rsidP="00D67B59">
      <w:pPr>
        <w:spacing w:after="0" w:line="240" w:lineRule="auto"/>
        <w:jc w:val="both"/>
      </w:pPr>
      <w:r w:rsidRPr="002C2815">
        <w:t>Observe the magnitudes of frequency components</w:t>
      </w:r>
    </w:p>
    <w:p w:rsidR="00687617" w:rsidRDefault="002C2815" w:rsidP="00D67B59">
      <w:pPr>
        <w:spacing w:after="0" w:line="240" w:lineRule="auto"/>
        <w:jc w:val="both"/>
      </w:pPr>
      <w:r>
        <w:rPr>
          <w:b/>
        </w:rPr>
        <w:tab/>
      </w:r>
      <w:r w:rsidR="00687617" w:rsidRPr="00687617">
        <w:t>The test condition require that the CE radiation at 150 kHz to be below 100dB</w:t>
      </w:r>
      <w:r w:rsidR="00687617" w:rsidRPr="00687617">
        <w:rPr>
          <w:rFonts w:cstheme="minorHAnsi"/>
        </w:rPr>
        <w:t>μ</w:t>
      </w:r>
      <w:r w:rsidR="00687617" w:rsidRPr="00687617">
        <w:t>A</w:t>
      </w:r>
      <w:r w:rsidRPr="00E24939">
        <w:t>By what factor</w:t>
      </w:r>
      <w:r w:rsidR="00687617">
        <w:t xml:space="preserve"> does</w:t>
      </w:r>
      <w:r w:rsidR="00E24939">
        <w:t xml:space="preserve"> this CE</w:t>
      </w:r>
      <w:r w:rsidRPr="00E24939">
        <w:t xml:space="preserve"> emission need to be suppressed if </w:t>
      </w:r>
      <w:r w:rsidR="00E24939" w:rsidRPr="00E24939">
        <w:t xml:space="preserve">the </w:t>
      </w:r>
      <w:r w:rsidR="00687617">
        <w:t xml:space="preserve">system is operated at 60% duty cycle. </w:t>
      </w:r>
      <w:r w:rsidR="00854039">
        <w:t>(Make suitable numerical approximations.)</w:t>
      </w:r>
    </w:p>
    <w:p w:rsidR="000A2C8C" w:rsidRDefault="000A2C8C" w:rsidP="00D67B59">
      <w:pPr>
        <w:spacing w:after="0" w:line="240" w:lineRule="auto"/>
        <w:jc w:val="both"/>
      </w:pPr>
    </w:p>
    <w:p w:rsidR="00687617" w:rsidRPr="00E24939" w:rsidRDefault="00687617" w:rsidP="00D67B59">
      <w:pPr>
        <w:spacing w:after="0" w:line="240" w:lineRule="auto"/>
        <w:jc w:val="both"/>
      </w:pPr>
    </w:p>
    <w:p w:rsidR="0098367F" w:rsidRDefault="00687617" w:rsidP="00D67B59">
      <w:pPr>
        <w:spacing w:after="0" w:line="240" w:lineRule="auto"/>
        <w:jc w:val="both"/>
      </w:pPr>
      <w:proofErr w:type="gramStart"/>
      <w:r>
        <w:t>Computation of 3</w:t>
      </w:r>
      <w:r w:rsidRPr="00687617">
        <w:rPr>
          <w:vertAlign w:val="superscript"/>
        </w:rPr>
        <w:t>rd</w:t>
      </w:r>
      <w:r>
        <w:t xml:space="preserve"> harmonic component at 60% duty cycle.</w:t>
      </w:r>
      <w:proofErr w:type="gramEnd"/>
      <w:r>
        <w:t xml:space="preserve"> </w:t>
      </w:r>
    </w:p>
    <w:p w:rsidR="00687617" w:rsidRDefault="00687617" w:rsidP="00D67B59">
      <w:pPr>
        <w:spacing w:after="0" w:line="240" w:lineRule="auto"/>
        <w:jc w:val="both"/>
      </w:pPr>
    </w:p>
    <w:p w:rsidR="00687617" w:rsidRPr="00E24939" w:rsidRDefault="00D7360C" w:rsidP="00D67B59">
      <w:pPr>
        <w:spacing w:after="0" w:line="240" w:lineRule="auto"/>
        <w:jc w:val="both"/>
      </w:pPr>
      <w:r w:rsidRPr="00687617">
        <w:rPr>
          <w:position w:val="-30"/>
        </w:rPr>
        <w:object w:dxaOrig="7180" w:dyaOrig="720">
          <v:shape id="_x0000_i1029" type="#_x0000_t75" style="width:359.25pt;height:36pt" o:ole="">
            <v:imagedata r:id="rId21" o:title=""/>
          </v:shape>
          <o:OLEObject Type="Embed" ProgID="Equation.3" ShapeID="_x0000_i1029" DrawAspect="Content" ObjectID="_1646745329" r:id="rId22"/>
        </w:object>
      </w:r>
    </w:p>
    <w:p w:rsidR="0098367F" w:rsidRPr="00D7360C" w:rsidRDefault="0098367F" w:rsidP="00D67B59">
      <w:pPr>
        <w:spacing w:after="0" w:line="240" w:lineRule="auto"/>
        <w:jc w:val="both"/>
      </w:pPr>
    </w:p>
    <w:p w:rsidR="0098367F" w:rsidRDefault="00D7360C" w:rsidP="00D67B59">
      <w:pPr>
        <w:spacing w:after="0" w:line="240" w:lineRule="auto"/>
        <w:jc w:val="both"/>
      </w:pPr>
      <w:r w:rsidRPr="00D7360C">
        <w:t>Therefore,</w:t>
      </w:r>
      <w:r w:rsidR="00E460CC">
        <w:t xml:space="preserve"> the CE emissions</w:t>
      </w:r>
      <w:r w:rsidRPr="00D7360C">
        <w:t xml:space="preserve"> need to be suppressed by &gt; 9.05 dB</w:t>
      </w:r>
      <w:r>
        <w:t xml:space="preserve"> or by a factor more than 8.969.</w:t>
      </w:r>
    </w:p>
    <w:p w:rsidR="00D7360C" w:rsidRPr="00D7360C" w:rsidRDefault="008A18CC" w:rsidP="00CF21F3">
      <w:pPr>
        <w:pStyle w:val="ListParagraph"/>
        <w:numPr>
          <w:ilvl w:val="0"/>
          <w:numId w:val="1"/>
        </w:numPr>
        <w:spacing w:after="0" w:line="240" w:lineRule="auto"/>
        <w:jc w:val="both"/>
      </w:pPr>
      <w:r>
        <w:lastRenderedPageBreak/>
        <w:t xml:space="preserve">Compute the Eddy current loss in the iron core transformer if the primary </w:t>
      </w:r>
      <w:r w:rsidR="00210CD2">
        <w:t>has 10 turns</w:t>
      </w:r>
      <w:r w:rsidR="00B11DD9">
        <w:t xml:space="preserve"> (</w:t>
      </w:r>
      <w:r w:rsidR="00B11DD9" w:rsidRPr="00B11DD9">
        <w:rPr>
          <w:rFonts w:ascii="Times New Roman" w:hAnsi="Times New Roman" w:cs="Times New Roman"/>
          <w:i/>
        </w:rPr>
        <w:t>N</w:t>
      </w:r>
      <w:r w:rsidR="00B11DD9">
        <w:t>)</w:t>
      </w:r>
      <w:r w:rsidR="00210CD2">
        <w:t xml:space="preserve"> and </w:t>
      </w:r>
      <w:r w:rsidR="00D30BB0">
        <w:t xml:space="preserve">has sinusoidal </w:t>
      </w:r>
      <w:r>
        <w:t>current is 10 A</w:t>
      </w:r>
      <w:r w:rsidR="00B11DD9">
        <w:t xml:space="preserve"> (</w:t>
      </w:r>
      <w:r w:rsidR="00B11DD9" w:rsidRPr="00B11DD9">
        <w:rPr>
          <w:rFonts w:ascii="Times New Roman" w:hAnsi="Times New Roman" w:cs="Times New Roman"/>
          <w:i/>
        </w:rPr>
        <w:t>I</w:t>
      </w:r>
      <w:r w:rsidR="00B11DD9">
        <w:t>)</w:t>
      </w:r>
      <w:r w:rsidR="00095E3E">
        <w:t xml:space="preserve"> at 5</w:t>
      </w:r>
      <w:r w:rsidR="00EA08DC">
        <w:t>0</w:t>
      </w:r>
      <w:r>
        <w:t>Hz.</w:t>
      </w:r>
      <w:r w:rsidR="00210CD2">
        <w:t xml:space="preserve"> The core cross section (</w:t>
      </w:r>
      <w:proofErr w:type="spellStart"/>
      <w:r w:rsidR="00210CD2">
        <w:t>A</w:t>
      </w:r>
      <w:r w:rsidR="00210CD2" w:rsidRPr="00210CD2">
        <w:rPr>
          <w:vertAlign w:val="subscript"/>
        </w:rPr>
        <w:t>eff</w:t>
      </w:r>
      <w:proofErr w:type="spellEnd"/>
      <w:r w:rsidR="00210CD2">
        <w:t xml:space="preserve">) is </w:t>
      </w:r>
      <w:r w:rsidR="004C72F8">
        <w:t>(</w:t>
      </w:r>
      <w:r w:rsidR="00210CD2">
        <w:t>1 cm</w:t>
      </w:r>
      <w:r w:rsidR="004C72F8">
        <w:t xml:space="preserve"> X 1cm)</w:t>
      </w:r>
      <w:r w:rsidR="00210CD2">
        <w:t xml:space="preserve"> and the magnetic circuit length</w:t>
      </w:r>
      <w:r w:rsidR="00E17832">
        <w:t xml:space="preserve"> (</w:t>
      </w:r>
      <w:r w:rsidR="00E17832" w:rsidRPr="00E17832">
        <w:rPr>
          <w:rFonts w:ascii="Times New Roman" w:hAnsi="Times New Roman" w:cs="Times New Roman"/>
          <w:i/>
        </w:rPr>
        <w:t>l</w:t>
      </w:r>
      <w:r w:rsidR="00E17832">
        <w:t>)</w:t>
      </w:r>
      <w:r w:rsidR="004C72F8">
        <w:t xml:space="preserve"> is 40</w:t>
      </w:r>
      <w:r w:rsidR="00095E3E">
        <w:t>m</w:t>
      </w:r>
      <w:r w:rsidR="00210CD2">
        <w:t>. Calculate the eddy current loss if the resistivity of the core is 9.71 X 10</w:t>
      </w:r>
      <w:r w:rsidR="00210CD2" w:rsidRPr="00210CD2">
        <w:rPr>
          <w:vertAlign w:val="superscript"/>
        </w:rPr>
        <w:t>-8</w:t>
      </w:r>
      <w:r w:rsidR="00210CD2">
        <w:t xml:space="preserve"> </w:t>
      </w:r>
      <w:proofErr w:type="spellStart"/>
      <w:r w:rsidR="00210CD2">
        <w:rPr>
          <w:rFonts w:cstheme="minorHAnsi"/>
        </w:rPr>
        <w:t>Ω</w:t>
      </w:r>
      <w:r w:rsidR="00210CD2">
        <w:t>m</w:t>
      </w:r>
      <w:proofErr w:type="spellEnd"/>
      <w:r w:rsidR="00210CD2">
        <w:t>. And the density is 7900 kgm</w:t>
      </w:r>
      <w:r w:rsidR="00210CD2" w:rsidRPr="00210CD2">
        <w:rPr>
          <w:vertAlign w:val="superscript"/>
        </w:rPr>
        <w:t>-3</w:t>
      </w:r>
      <w:r w:rsidR="00210CD2">
        <w:t>. Will it be different if the core is formed by 10</w:t>
      </w:r>
      <w:r w:rsidR="00C806F5">
        <w:t>0</w:t>
      </w:r>
      <w:r w:rsidR="00210CD2">
        <w:t xml:space="preserve"> sheets of </w:t>
      </w:r>
      <w:r w:rsidR="00C806F5">
        <w:t>0.1</w:t>
      </w:r>
      <w:r w:rsidR="00210CD2">
        <w:t xml:space="preserve"> mm each?</w:t>
      </w:r>
      <w:r w:rsidR="00D30BB0">
        <w:t xml:space="preserve"> Relative permeability (</w:t>
      </w:r>
      <w:proofErr w:type="spellStart"/>
      <w:r w:rsidR="00D30BB0" w:rsidRPr="00D30BB0">
        <w:rPr>
          <w:rFonts w:ascii="Times New Roman" w:hAnsi="Times New Roman" w:cs="Times New Roman"/>
          <w:b/>
          <w:i/>
        </w:rPr>
        <w:t>μ</w:t>
      </w:r>
      <w:r w:rsidR="00D30BB0" w:rsidRPr="00D30BB0">
        <w:rPr>
          <w:rFonts w:ascii="Times New Roman" w:hAnsi="Times New Roman" w:cs="Times New Roman"/>
          <w:b/>
          <w:i/>
          <w:vertAlign w:val="subscript"/>
        </w:rPr>
        <w:t>r</w:t>
      </w:r>
      <w:proofErr w:type="spellEnd"/>
      <w:proofErr w:type="gramStart"/>
      <w:r w:rsidR="00D30BB0">
        <w:t>)of</w:t>
      </w:r>
      <w:proofErr w:type="gramEnd"/>
      <w:r w:rsidR="00D30BB0">
        <w:t xml:space="preserve"> iron is 5000. </w:t>
      </w:r>
    </w:p>
    <w:p w:rsidR="0098367F" w:rsidRDefault="0098367F" w:rsidP="00D67B59">
      <w:pPr>
        <w:spacing w:after="0" w:line="240" w:lineRule="auto"/>
        <w:jc w:val="both"/>
      </w:pPr>
    </w:p>
    <w:p w:rsidR="00210CD2" w:rsidRDefault="00210CD2" w:rsidP="00D67B59">
      <w:pPr>
        <w:spacing w:after="0" w:line="240" w:lineRule="auto"/>
        <w:jc w:val="both"/>
      </w:pPr>
      <w:proofErr w:type="spellStart"/>
      <w:r w:rsidRPr="00210CD2">
        <w:rPr>
          <w:b/>
        </w:rPr>
        <w:t>Ans</w:t>
      </w:r>
      <w:proofErr w:type="spellEnd"/>
      <w:r>
        <w:t xml:space="preserve">: </w:t>
      </w:r>
    </w:p>
    <w:p w:rsidR="00D30BB0" w:rsidRDefault="00D30BB0" w:rsidP="00D30BB0">
      <w:pPr>
        <w:pStyle w:val="ListParagraph"/>
        <w:numPr>
          <w:ilvl w:val="0"/>
          <w:numId w:val="3"/>
        </w:numPr>
        <w:spacing w:after="0" w:line="240" w:lineRule="auto"/>
        <w:jc w:val="both"/>
      </w:pPr>
      <w:r>
        <w:t>We compute the magnetic field due to the primary current.</w:t>
      </w:r>
    </w:p>
    <w:p w:rsidR="00E17832" w:rsidRDefault="00D30BB0" w:rsidP="00D30BB0">
      <w:pPr>
        <w:spacing w:after="0" w:line="240" w:lineRule="auto"/>
        <w:ind w:left="720"/>
        <w:jc w:val="both"/>
        <w:rPr>
          <w:rFonts w:ascii="Times New Roman" w:hAnsi="Times New Roman" w:cs="Times New Roman"/>
          <w:i/>
        </w:rPr>
      </w:pPr>
      <w:r>
        <w:t>MMF=</w:t>
      </w:r>
      <w:r w:rsidRPr="00D30BB0">
        <w:rPr>
          <w:rFonts w:ascii="Times New Roman" w:hAnsi="Times New Roman" w:cs="Times New Roman"/>
          <w:i/>
        </w:rPr>
        <w:t>Hl= B</w:t>
      </w:r>
      <w:proofErr w:type="gramStart"/>
      <w:r w:rsidRPr="00D30BB0">
        <w:rPr>
          <w:rFonts w:ascii="Times New Roman" w:hAnsi="Times New Roman" w:cs="Times New Roman"/>
          <w:i/>
        </w:rPr>
        <w:t>/</w:t>
      </w:r>
      <w:r w:rsidRPr="00E17832">
        <w:rPr>
          <w:rFonts w:ascii="Times New Roman" w:hAnsi="Times New Roman" w:cs="Times New Roman"/>
        </w:rPr>
        <w:t>(</w:t>
      </w:r>
      <w:proofErr w:type="gramEnd"/>
      <w:r w:rsidRPr="00D30BB0">
        <w:rPr>
          <w:rFonts w:ascii="Times New Roman" w:hAnsi="Times New Roman" w:cs="Times New Roman"/>
          <w:i/>
        </w:rPr>
        <w:t>μ</w:t>
      </w:r>
      <w:r w:rsidRPr="00D30BB0">
        <w:rPr>
          <w:rFonts w:ascii="Times New Roman" w:hAnsi="Times New Roman" w:cs="Times New Roman"/>
          <w:i/>
          <w:vertAlign w:val="subscript"/>
        </w:rPr>
        <w:t>0</w:t>
      </w:r>
      <w:r w:rsidRPr="00D30BB0">
        <w:rPr>
          <w:rFonts w:ascii="Times New Roman" w:hAnsi="Times New Roman" w:cs="Times New Roman"/>
          <w:i/>
        </w:rPr>
        <w:t>μ</w:t>
      </w:r>
      <w:r w:rsidRPr="00D30BB0">
        <w:rPr>
          <w:rFonts w:ascii="Times New Roman" w:hAnsi="Times New Roman" w:cs="Times New Roman"/>
          <w:i/>
          <w:vertAlign w:val="subscript"/>
        </w:rPr>
        <w:t>r</w:t>
      </w:r>
      <w:r w:rsidR="00E17832" w:rsidRPr="00E17832">
        <w:rPr>
          <w:rFonts w:ascii="Times New Roman" w:hAnsi="Times New Roman" w:cs="Times New Roman"/>
        </w:rPr>
        <w:t>)</w:t>
      </w:r>
      <w:r w:rsidR="00E17832">
        <w:rPr>
          <w:rFonts w:ascii="Times New Roman" w:hAnsi="Times New Roman" w:cs="Times New Roman"/>
          <w:i/>
        </w:rPr>
        <w:t xml:space="preserve"> </w:t>
      </w:r>
      <w:r w:rsidR="00E17832" w:rsidRPr="00E17832">
        <w:rPr>
          <w:rFonts w:ascii="Times New Roman" w:hAnsi="Times New Roman" w:cs="Times New Roman"/>
        </w:rPr>
        <w:t>Therefore,</w:t>
      </w:r>
      <w:r w:rsidR="00E17832">
        <w:rPr>
          <w:rFonts w:ascii="Times New Roman" w:hAnsi="Times New Roman" w:cs="Times New Roman"/>
          <w:i/>
        </w:rPr>
        <w:t xml:space="preserve"> </w:t>
      </w:r>
    </w:p>
    <w:p w:rsidR="00B11DD9" w:rsidRDefault="00E17832" w:rsidP="00D30BB0">
      <w:pPr>
        <w:spacing w:after="0" w:line="240" w:lineRule="auto"/>
        <w:ind w:left="720"/>
        <w:jc w:val="both"/>
        <w:rPr>
          <w:rFonts w:ascii="Times New Roman" w:hAnsi="Times New Roman" w:cs="Times New Roman"/>
          <w:i/>
        </w:rPr>
      </w:pPr>
      <w:r w:rsidRPr="00E17832">
        <w:rPr>
          <w:rFonts w:ascii="Times New Roman" w:hAnsi="Times New Roman" w:cs="Times New Roman"/>
        </w:rPr>
        <w:t>Peak Magnetic field</w:t>
      </w:r>
      <w:r>
        <w:rPr>
          <w:rFonts w:ascii="Times New Roman" w:hAnsi="Times New Roman" w:cs="Times New Roman"/>
          <w:i/>
        </w:rPr>
        <w:t xml:space="preserve"> </w:t>
      </w:r>
      <w:proofErr w:type="spellStart"/>
      <w:r w:rsidR="00D30BB0" w:rsidRPr="00D30BB0">
        <w:rPr>
          <w:rFonts w:ascii="Times New Roman" w:hAnsi="Times New Roman" w:cs="Times New Roman"/>
          <w:i/>
        </w:rPr>
        <w:t>B</w:t>
      </w:r>
      <w:r w:rsidR="00D30BB0" w:rsidRPr="00D30BB0">
        <w:rPr>
          <w:rFonts w:ascii="Times New Roman" w:hAnsi="Times New Roman" w:cs="Times New Roman"/>
          <w:i/>
          <w:vertAlign w:val="subscript"/>
        </w:rPr>
        <w:t>p</w:t>
      </w:r>
      <w:proofErr w:type="spellEnd"/>
      <w:r w:rsidR="00B11DD9">
        <w:rPr>
          <w:rFonts w:ascii="Times New Roman" w:hAnsi="Times New Roman" w:cs="Times New Roman"/>
          <w:i/>
          <w:vertAlign w:val="subscript"/>
        </w:rPr>
        <w:t xml:space="preserve"> </w:t>
      </w:r>
      <w:proofErr w:type="gramStart"/>
      <w:r w:rsidR="00D30BB0">
        <w:t>=</w:t>
      </w:r>
      <w:r w:rsidR="00B11DD9">
        <w:t>{</w:t>
      </w:r>
      <w:proofErr w:type="gramEnd"/>
      <w:r w:rsidR="00B11DD9" w:rsidRPr="00B11DD9">
        <w:rPr>
          <w:position w:val="-6"/>
        </w:rPr>
        <w:object w:dxaOrig="380" w:dyaOrig="340">
          <v:shape id="_x0000_i1030" type="#_x0000_t75" style="width:18.75pt;height:17.25pt" o:ole="">
            <v:imagedata r:id="rId23" o:title=""/>
          </v:shape>
          <o:OLEObject Type="Embed" ProgID="Equation.DSMT4" ShapeID="_x0000_i1030" DrawAspect="Content" ObjectID="_1646745330" r:id="rId24"/>
        </w:object>
      </w:r>
      <w:r w:rsidR="00B11DD9">
        <w:t>X</w:t>
      </w:r>
      <w:r w:rsidRPr="00E17832">
        <w:rPr>
          <w:rFonts w:ascii="Times New Roman" w:hAnsi="Times New Roman" w:cs="Times New Roman"/>
          <w:i/>
        </w:rPr>
        <w:t>N</w:t>
      </w:r>
      <w:r>
        <w:t xml:space="preserve"> X </w:t>
      </w:r>
      <w:r w:rsidRPr="00E17832">
        <w:rPr>
          <w:rFonts w:ascii="Times New Roman" w:hAnsi="Times New Roman" w:cs="Times New Roman"/>
          <w:i/>
        </w:rPr>
        <w:t xml:space="preserve">I </w:t>
      </w:r>
      <w:r>
        <w:t>X (</w:t>
      </w:r>
      <w:r w:rsidRPr="00D30BB0">
        <w:rPr>
          <w:rFonts w:ascii="Times New Roman" w:hAnsi="Times New Roman" w:cs="Times New Roman"/>
          <w:i/>
        </w:rPr>
        <w:t>μ</w:t>
      </w:r>
      <w:r w:rsidRPr="00D30BB0">
        <w:rPr>
          <w:rFonts w:ascii="Times New Roman" w:hAnsi="Times New Roman" w:cs="Times New Roman"/>
          <w:i/>
          <w:vertAlign w:val="subscript"/>
        </w:rPr>
        <w:t>0</w:t>
      </w:r>
      <w:r w:rsidRPr="00D30BB0">
        <w:rPr>
          <w:rFonts w:ascii="Times New Roman" w:hAnsi="Times New Roman" w:cs="Times New Roman"/>
          <w:i/>
        </w:rPr>
        <w:t>μ</w:t>
      </w:r>
      <w:r w:rsidRPr="00D30BB0">
        <w:rPr>
          <w:rFonts w:ascii="Times New Roman" w:hAnsi="Times New Roman" w:cs="Times New Roman"/>
          <w:i/>
          <w:vertAlign w:val="subscript"/>
        </w:rPr>
        <w:t>r</w:t>
      </w:r>
      <w:r w:rsidRPr="00E17832">
        <w:rPr>
          <w:rFonts w:ascii="Times New Roman" w:hAnsi="Times New Roman" w:cs="Times New Roman"/>
        </w:rPr>
        <w:t>)</w:t>
      </w:r>
      <w:r w:rsidR="00B11DD9">
        <w:rPr>
          <w:rFonts w:ascii="Times New Roman" w:hAnsi="Times New Roman" w:cs="Times New Roman"/>
        </w:rPr>
        <w:t>}/</w:t>
      </w:r>
      <w:r w:rsidR="00B11DD9" w:rsidRPr="00B11DD9">
        <w:rPr>
          <w:rFonts w:ascii="Times New Roman" w:hAnsi="Times New Roman" w:cs="Times New Roman"/>
          <w:i/>
        </w:rPr>
        <w:t>l</w:t>
      </w:r>
    </w:p>
    <w:p w:rsidR="00D30BB0" w:rsidRDefault="00B11DD9" w:rsidP="00B11DD9">
      <w:pPr>
        <w:spacing w:after="0" w:line="240" w:lineRule="auto"/>
        <w:ind w:left="2160" w:firstLine="720"/>
        <w:jc w:val="both"/>
      </w:pPr>
      <w:r w:rsidRPr="00B11DD9">
        <w:rPr>
          <w:rFonts w:ascii="Times New Roman" w:hAnsi="Times New Roman" w:cs="Times New Roman"/>
        </w:rPr>
        <w:t xml:space="preserve">= </w:t>
      </w:r>
      <w:r w:rsidRPr="00B11DD9">
        <w:t>(</w:t>
      </w:r>
      <w:r w:rsidR="00D30BB0">
        <w:t>1.4142X 10 X 10 X 1.2566 X 10</w:t>
      </w:r>
      <w:r w:rsidR="00D30BB0" w:rsidRPr="00425845">
        <w:rPr>
          <w:vertAlign w:val="superscript"/>
        </w:rPr>
        <w:t>-6</w:t>
      </w:r>
      <w:r w:rsidR="00D30BB0">
        <w:t xml:space="preserve"> X 5000</w:t>
      </w:r>
      <w:r w:rsidR="00095E3E">
        <w:t>)/</w:t>
      </w:r>
      <w:r w:rsidR="004C72F8">
        <w:t>0.4</w:t>
      </w:r>
      <w:r>
        <w:t xml:space="preserve"> </w:t>
      </w:r>
      <w:r w:rsidR="00D30BB0">
        <w:t>=</w:t>
      </w:r>
      <w:r w:rsidR="004C72F8">
        <w:t xml:space="preserve">2.221 </w:t>
      </w:r>
      <w:r w:rsidR="00E17832" w:rsidRPr="00E17832">
        <w:rPr>
          <w:rFonts w:ascii="Times New Roman" w:hAnsi="Times New Roman" w:cs="Times New Roman"/>
          <w:i/>
        </w:rPr>
        <w:t>T</w:t>
      </w:r>
      <w:r w:rsidR="00E17832">
        <w:t>.</w:t>
      </w:r>
    </w:p>
    <w:p w:rsidR="00E17832" w:rsidRDefault="00E17832" w:rsidP="00D30BB0">
      <w:pPr>
        <w:spacing w:after="0" w:line="240" w:lineRule="auto"/>
        <w:ind w:left="720"/>
        <w:jc w:val="both"/>
      </w:pPr>
    </w:p>
    <w:p w:rsidR="00D30BB0" w:rsidRDefault="00B11DD9" w:rsidP="00D30BB0">
      <w:pPr>
        <w:pStyle w:val="ListParagraph"/>
        <w:numPr>
          <w:ilvl w:val="0"/>
          <w:numId w:val="3"/>
        </w:numPr>
        <w:spacing w:after="0" w:line="240" w:lineRule="auto"/>
        <w:jc w:val="both"/>
      </w:pPr>
      <w:r>
        <w:t>The mass of the core= Volume X density= 7900 X 0</w:t>
      </w:r>
      <w:r w:rsidR="004C72F8">
        <w:t>.4</w:t>
      </w:r>
      <w:r>
        <w:t xml:space="preserve"> X 10</w:t>
      </w:r>
      <w:r w:rsidRPr="00B11DD9">
        <w:rPr>
          <w:vertAlign w:val="superscript"/>
        </w:rPr>
        <w:t>-4</w:t>
      </w:r>
      <w:r w:rsidR="004C72F8">
        <w:t>=0.316</w:t>
      </w:r>
      <w:r>
        <w:t xml:space="preserve"> kg.</w:t>
      </w:r>
    </w:p>
    <w:p w:rsidR="00D30BB0" w:rsidRDefault="00D30BB0" w:rsidP="00D30BB0">
      <w:pPr>
        <w:spacing w:after="0" w:line="240" w:lineRule="auto"/>
        <w:ind w:firstLine="720"/>
        <w:jc w:val="both"/>
      </w:pPr>
    </w:p>
    <w:p w:rsidR="008A18CC" w:rsidRDefault="00210CD2" w:rsidP="00D67B59">
      <w:pPr>
        <w:spacing w:after="0" w:line="240" w:lineRule="auto"/>
        <w:jc w:val="both"/>
      </w:pPr>
      <w:r>
        <w:t xml:space="preserve">The empirical formula for the eddy current is </w:t>
      </w:r>
    </w:p>
    <w:p w:rsidR="008A18CC" w:rsidRPr="00D7360C" w:rsidRDefault="008A18CC" w:rsidP="00D67B59">
      <w:pPr>
        <w:spacing w:after="0" w:line="240" w:lineRule="auto"/>
        <w:jc w:val="both"/>
      </w:pPr>
    </w:p>
    <w:p w:rsidR="0098367F" w:rsidRPr="00D7360C" w:rsidRDefault="004C72F8" w:rsidP="008A18CC">
      <w:pPr>
        <w:spacing w:after="0" w:line="240" w:lineRule="auto"/>
        <w:ind w:firstLine="1276"/>
        <w:jc w:val="both"/>
      </w:pPr>
      <w:r w:rsidRPr="008A18CC">
        <w:rPr>
          <w:rFonts w:ascii="Calibri" w:eastAsia="Times New Roman" w:hAnsi="Calibri" w:cs="Times New Roman"/>
          <w:position w:val="-28"/>
          <w:sz w:val="24"/>
          <w:szCs w:val="24"/>
          <w:lang w:val="en-GB"/>
        </w:rPr>
        <w:object w:dxaOrig="6340" w:dyaOrig="720">
          <v:shape id="_x0000_i1031" type="#_x0000_t75" style="width:316.5pt;height:36pt" o:ole="">
            <v:imagedata r:id="rId25" o:title=""/>
          </v:shape>
          <o:OLEObject Type="Embed" ProgID="Equation.DSMT4" ShapeID="_x0000_i1031" DrawAspect="Content" ObjectID="_1646745331" r:id="rId26"/>
        </w:object>
      </w:r>
    </w:p>
    <w:p w:rsidR="0098367F" w:rsidRPr="00D7360C" w:rsidRDefault="0098367F" w:rsidP="00D67B59">
      <w:pPr>
        <w:spacing w:after="0" w:line="240" w:lineRule="auto"/>
        <w:jc w:val="both"/>
      </w:pPr>
    </w:p>
    <w:p w:rsidR="0098367F" w:rsidRPr="00D7360C" w:rsidRDefault="004C72F8" w:rsidP="00D67B59">
      <w:pPr>
        <w:spacing w:after="0" w:line="240" w:lineRule="auto"/>
        <w:jc w:val="both"/>
      </w:pPr>
      <w:r>
        <w:t xml:space="preserve">So the eddy current loss </w:t>
      </w:r>
      <w:r w:rsidR="00C806F5">
        <w:t>in the core is</w:t>
      </w:r>
      <w:r>
        <w:t xml:space="preserve"> 2644</w:t>
      </w:r>
      <w:r w:rsidR="00C806F5">
        <w:t xml:space="preserve"> X 0.316</w:t>
      </w:r>
      <w:r>
        <w:t xml:space="preserve"> =</w:t>
      </w:r>
      <w:r w:rsidR="00C806F5">
        <w:t>835 Watts</w:t>
      </w:r>
    </w:p>
    <w:p w:rsidR="0098367F" w:rsidRPr="00D7360C" w:rsidRDefault="0098367F" w:rsidP="00D67B59">
      <w:pPr>
        <w:spacing w:after="0" w:line="240" w:lineRule="auto"/>
        <w:jc w:val="both"/>
      </w:pPr>
    </w:p>
    <w:p w:rsidR="0098367F" w:rsidRPr="00D7360C" w:rsidRDefault="00C806F5" w:rsidP="00D67B59">
      <w:pPr>
        <w:spacing w:after="0" w:line="240" w:lineRule="auto"/>
        <w:jc w:val="both"/>
      </w:pPr>
      <w:r>
        <w:t>When we form the core by 100 think stampings, loss per sheet will reduce to= 0.2664 W.kg</w:t>
      </w:r>
      <w:r w:rsidRPr="00C806F5">
        <w:rPr>
          <w:vertAlign w:val="superscript"/>
        </w:rPr>
        <w:t>-1</w:t>
      </w:r>
      <w:r>
        <w:t xml:space="preserve"> (factor </w:t>
      </w:r>
      <w:r w:rsidRPr="00C806F5">
        <w:rPr>
          <w:rFonts w:ascii="Times New Roman" w:hAnsi="Times New Roman" w:cs="Times New Roman"/>
          <w:i/>
        </w:rPr>
        <w:t>d</w:t>
      </w:r>
      <w:r w:rsidRPr="00C806F5">
        <w:rPr>
          <w:rFonts w:ascii="Times New Roman" w:hAnsi="Times New Roman" w:cs="Times New Roman"/>
          <w:i/>
          <w:vertAlign w:val="superscript"/>
        </w:rPr>
        <w:t>2</w:t>
      </w:r>
      <w:r>
        <w:t xml:space="preserve">) </w:t>
      </w:r>
    </w:p>
    <w:p w:rsidR="0098367F" w:rsidRDefault="00C806F5" w:rsidP="00D67B59">
      <w:pPr>
        <w:spacing w:after="0" w:line="240" w:lineRule="auto"/>
        <w:jc w:val="both"/>
      </w:pPr>
      <w:r>
        <w:tab/>
        <w:t>Such 100 sheets will give total power loss to 26.44 watts.</w:t>
      </w:r>
    </w:p>
    <w:p w:rsidR="00C806F5" w:rsidRPr="00D7360C" w:rsidRDefault="00C806F5" w:rsidP="00C806F5">
      <w:pPr>
        <w:spacing w:after="0" w:line="240" w:lineRule="auto"/>
        <w:jc w:val="center"/>
      </w:pPr>
      <w:r>
        <w:t>(Hence eddy loss/ iron loss reduces by factor equal to No. of stamping sheets)</w:t>
      </w:r>
    </w:p>
    <w:p w:rsidR="0098367F" w:rsidRPr="00D7360C" w:rsidRDefault="0098367F" w:rsidP="00D67B59">
      <w:pPr>
        <w:spacing w:after="0" w:line="240" w:lineRule="auto"/>
        <w:jc w:val="both"/>
      </w:pPr>
    </w:p>
    <w:p w:rsidR="00711D66" w:rsidRDefault="004F17A3" w:rsidP="00C806F5">
      <w:pPr>
        <w:pStyle w:val="ListParagraph"/>
        <w:numPr>
          <w:ilvl w:val="0"/>
          <w:numId w:val="1"/>
        </w:numPr>
        <w:spacing w:after="0" w:line="240" w:lineRule="auto"/>
        <w:jc w:val="both"/>
      </w:pPr>
      <w:r>
        <w:t xml:space="preserve">The </w:t>
      </w:r>
      <w:r w:rsidR="00202510">
        <w:t xml:space="preserve">equipment </w:t>
      </w:r>
      <w:r>
        <w:t>under test (EUT)</w:t>
      </w:r>
      <w:r w:rsidR="004F160C">
        <w:t xml:space="preserve"> has a</w:t>
      </w:r>
      <w:r w:rsidR="00202510">
        <w:t xml:space="preserve"> </w:t>
      </w:r>
      <w:r w:rsidR="00CD3867">
        <w:t xml:space="preserve">subsystem containing a </w:t>
      </w:r>
      <w:r w:rsidR="00202510">
        <w:t xml:space="preserve">sinusoidal oscillating current </w:t>
      </w:r>
      <w:r w:rsidR="00CF654F">
        <w:t>element of l</w:t>
      </w:r>
      <w:r w:rsidR="00B41CEB">
        <w:t>ength 10 cm carrying current of</w:t>
      </w:r>
      <w:r w:rsidR="00202510">
        <w:t xml:space="preserve"> 10 A</w:t>
      </w:r>
      <w:r w:rsidR="00B41CEB">
        <w:t xml:space="preserve">, </w:t>
      </w:r>
      <w:r w:rsidR="00202510">
        <w:t xml:space="preserve">at </w:t>
      </w:r>
      <w:r w:rsidR="00D800A1">
        <w:t>20 KHz</w:t>
      </w:r>
      <w:r w:rsidR="00202510">
        <w:t>.</w:t>
      </w:r>
      <w:r w:rsidR="00D800A1">
        <w:t xml:space="preserve"> </w:t>
      </w:r>
      <w:r w:rsidR="004F160C">
        <w:t xml:space="preserve">Assume that it </w:t>
      </w:r>
      <w:r w:rsidR="00C41296">
        <w:t>also genera</w:t>
      </w:r>
      <w:r w:rsidR="00B965F6">
        <w:t>tes magnetic flux density of 0.025</w:t>
      </w:r>
      <w:r w:rsidR="00C41296">
        <w:t xml:space="preserve">T. </w:t>
      </w:r>
    </w:p>
    <w:p w:rsidR="008114EE" w:rsidRDefault="00C41296" w:rsidP="00711D66">
      <w:pPr>
        <w:pStyle w:val="ListParagraph"/>
        <w:numPr>
          <w:ilvl w:val="0"/>
          <w:numId w:val="5"/>
        </w:numPr>
        <w:spacing w:after="0" w:line="240" w:lineRule="auto"/>
        <w:jc w:val="both"/>
      </w:pPr>
      <w:r>
        <w:t>Compute th</w:t>
      </w:r>
      <w:r w:rsidR="00B965F6">
        <w:t>e electric field strength at 1 m</w:t>
      </w:r>
      <w:r>
        <w:t xml:space="preserve">m from current element. </w:t>
      </w:r>
      <w:r w:rsidR="00CD3867">
        <w:t xml:space="preserve">Assume that the </w:t>
      </w:r>
      <w:r w:rsidR="00B965F6">
        <w:t xml:space="preserve">subsystem acts like </w:t>
      </w:r>
      <w:r w:rsidR="00B965F6" w:rsidRPr="00B965F6">
        <w:rPr>
          <w:rFonts w:ascii="Times New Roman" w:hAnsi="Times New Roman" w:cs="Times New Roman"/>
          <w:b/>
          <w:i/>
        </w:rPr>
        <w:t>E</w:t>
      </w:r>
      <w:r w:rsidR="00B965F6">
        <w:t xml:space="preserve"> field source with that strength. </w:t>
      </w:r>
    </w:p>
    <w:p w:rsidR="00B965F6" w:rsidRDefault="00B965F6" w:rsidP="00B965F6">
      <w:pPr>
        <w:pStyle w:val="ListParagraph"/>
        <w:spacing w:after="0" w:line="240" w:lineRule="auto"/>
        <w:ind w:left="1080"/>
        <w:jc w:val="both"/>
      </w:pPr>
      <w:r>
        <w:t xml:space="preserve">Design an enclosure to shield </w:t>
      </w:r>
      <w:r w:rsidR="00F8708F">
        <w:t>this radiation for compliance</w:t>
      </w:r>
      <w:r w:rsidR="00F823B8">
        <w:t xml:space="preserve"> to RE 102 (Limit </w:t>
      </w:r>
      <w:proofErr w:type="gramStart"/>
      <w:r w:rsidR="00F823B8">
        <w:t>of 55 dB</w:t>
      </w:r>
      <w:r w:rsidR="00F823B8">
        <w:rPr>
          <w:rFonts w:cstheme="minorHAnsi"/>
        </w:rPr>
        <w:t>μ</w:t>
      </w:r>
      <w:r w:rsidR="00F823B8">
        <w:t>Vm</w:t>
      </w:r>
      <w:r w:rsidR="00F823B8" w:rsidRPr="00D800A1">
        <w:rPr>
          <w:vertAlign w:val="superscript"/>
        </w:rPr>
        <w:t>-1</w:t>
      </w:r>
      <w:r w:rsidR="00F823B8">
        <w:t>@ 20 kHz</w:t>
      </w:r>
      <w:proofErr w:type="gramEnd"/>
      <w:r w:rsidR="00F823B8">
        <w:t xml:space="preserve">) and RE 101(limit 80 </w:t>
      </w:r>
      <w:proofErr w:type="spellStart"/>
      <w:r w:rsidR="00F823B8">
        <w:t>dBpT</w:t>
      </w:r>
      <w:proofErr w:type="spellEnd"/>
      <w:r w:rsidR="00F823B8">
        <w:t xml:space="preserve"> @20 kHz).Design aluminum enclosure of appropriate thickness. The engineering conditions require that the distance between the subsystem and enclosure is 1mm.</w:t>
      </w:r>
    </w:p>
    <w:p w:rsidR="00B965F6" w:rsidRDefault="008114EE" w:rsidP="00F823B8">
      <w:pPr>
        <w:pStyle w:val="ListParagraph"/>
        <w:numPr>
          <w:ilvl w:val="0"/>
          <w:numId w:val="6"/>
        </w:numPr>
        <w:spacing w:after="0" w:line="240" w:lineRule="auto"/>
        <w:ind w:left="1260" w:hanging="180"/>
        <w:jc w:val="both"/>
      </w:pPr>
      <w:r>
        <w:t xml:space="preserve">What is the suppression required </w:t>
      </w:r>
      <w:r w:rsidR="00B965F6">
        <w:t xml:space="preserve">in the </w:t>
      </w:r>
      <w:r w:rsidR="00B965F6" w:rsidRPr="00F823B8">
        <w:rPr>
          <w:rFonts w:ascii="Times New Roman" w:hAnsi="Times New Roman" w:cs="Times New Roman"/>
          <w:i/>
        </w:rPr>
        <w:t xml:space="preserve">E </w:t>
      </w:r>
      <w:r w:rsidR="00B965F6">
        <w:t xml:space="preserve">field? </w:t>
      </w:r>
      <w:r w:rsidR="00F823B8">
        <w:t>Compute the reflection and absorption loss.</w:t>
      </w:r>
    </w:p>
    <w:p w:rsidR="00F823B8" w:rsidRDefault="00F823B8" w:rsidP="00F823B8">
      <w:pPr>
        <w:pStyle w:val="ListParagraph"/>
        <w:numPr>
          <w:ilvl w:val="0"/>
          <w:numId w:val="6"/>
        </w:numPr>
        <w:spacing w:after="0" w:line="240" w:lineRule="auto"/>
        <w:ind w:left="1260" w:hanging="180"/>
        <w:jc w:val="both"/>
      </w:pPr>
      <w:r>
        <w:t xml:space="preserve">What is the suppression required in the </w:t>
      </w:r>
      <w:r w:rsidRPr="00F823B8">
        <w:rPr>
          <w:rFonts w:ascii="Times New Roman" w:hAnsi="Times New Roman" w:cs="Times New Roman"/>
          <w:i/>
        </w:rPr>
        <w:t xml:space="preserve">H </w:t>
      </w:r>
      <w:r>
        <w:t xml:space="preserve">field? Compute the reflection </w:t>
      </w:r>
    </w:p>
    <w:p w:rsidR="00F823B8" w:rsidRDefault="00F823B8" w:rsidP="00F823B8">
      <w:pPr>
        <w:pStyle w:val="ListParagraph"/>
        <w:spacing w:after="0" w:line="240" w:lineRule="auto"/>
        <w:ind w:left="1080"/>
        <w:jc w:val="both"/>
      </w:pPr>
      <w:r>
        <w:t xml:space="preserve">Make </w:t>
      </w:r>
    </w:p>
    <w:p w:rsidR="008A6F4F" w:rsidRDefault="008A6F4F" w:rsidP="007E4145">
      <w:pPr>
        <w:pStyle w:val="ListParagraph"/>
        <w:spacing w:after="0" w:line="240" w:lineRule="auto"/>
        <w:ind w:left="1080"/>
        <w:jc w:val="both"/>
      </w:pPr>
    </w:p>
    <w:p w:rsidR="00202510" w:rsidRDefault="00CF654F" w:rsidP="007E4145">
      <w:pPr>
        <w:spacing w:after="0" w:line="240" w:lineRule="auto"/>
        <w:jc w:val="both"/>
      </w:pPr>
      <w:proofErr w:type="spellStart"/>
      <w:r w:rsidRPr="007E4145">
        <w:rPr>
          <w:b/>
        </w:rPr>
        <w:t>Ans</w:t>
      </w:r>
      <w:proofErr w:type="spellEnd"/>
      <w:r>
        <w:t xml:space="preserve">: </w:t>
      </w:r>
    </w:p>
    <w:p w:rsidR="00202510" w:rsidRDefault="002D19D0" w:rsidP="00711D66">
      <w:pPr>
        <w:pStyle w:val="ListParagraph"/>
        <w:numPr>
          <w:ilvl w:val="0"/>
          <w:numId w:val="4"/>
        </w:numPr>
        <w:spacing w:after="0" w:line="240" w:lineRule="auto"/>
        <w:jc w:val="both"/>
      </w:pPr>
      <w:r>
        <w:t xml:space="preserve">Electric field at </w:t>
      </w:r>
      <w:r w:rsidR="0012584D">
        <w:t>f</w:t>
      </w:r>
      <w:r w:rsidR="00CF654F">
        <w:t xml:space="preserve">ace of the shield (using ‘E field due to </w:t>
      </w:r>
      <w:proofErr w:type="spellStart"/>
      <w:r w:rsidR="00CF654F" w:rsidRPr="003468CD">
        <w:rPr>
          <w:b/>
        </w:rPr>
        <w:t>Hertzian</w:t>
      </w:r>
      <w:proofErr w:type="spellEnd"/>
      <w:r w:rsidR="00CF654F" w:rsidRPr="003468CD">
        <w:rPr>
          <w:b/>
        </w:rPr>
        <w:t xml:space="preserve"> dipole)</w:t>
      </w:r>
    </w:p>
    <w:p w:rsidR="00CF654F" w:rsidRDefault="00F8708F" w:rsidP="00202510">
      <w:pPr>
        <w:spacing w:after="0" w:line="240" w:lineRule="auto"/>
        <w:jc w:val="both"/>
      </w:pPr>
      <w:r w:rsidRPr="00F823B8">
        <w:rPr>
          <w:position w:val="-24"/>
        </w:rPr>
        <w:object w:dxaOrig="8160" w:dyaOrig="620">
          <v:shape id="_x0000_i1032" type="#_x0000_t75" style="width:408pt;height:30.75pt" o:ole="">
            <v:imagedata r:id="rId27" o:title=""/>
          </v:shape>
          <o:OLEObject Type="Embed" ProgID="Equation.3" ShapeID="_x0000_i1032" DrawAspect="Content" ObjectID="_1646745332" r:id="rId28"/>
        </w:object>
      </w:r>
    </w:p>
    <w:p w:rsidR="00CF654F" w:rsidRDefault="002D19D0" w:rsidP="00202510">
      <w:pPr>
        <w:spacing w:after="0" w:line="240" w:lineRule="auto"/>
        <w:jc w:val="both"/>
      </w:pPr>
      <w:r>
        <w:t xml:space="preserve">This electric field </w:t>
      </w:r>
      <w:r w:rsidR="00A06159">
        <w:t xml:space="preserve">signal needs to be suppressed by at least </w:t>
      </w:r>
      <w:r w:rsidR="00F8708F">
        <w:rPr>
          <w:b/>
        </w:rPr>
        <w:t>8</w:t>
      </w:r>
      <w:r w:rsidR="00A06159" w:rsidRPr="002D19D0">
        <w:rPr>
          <w:b/>
        </w:rPr>
        <w:t xml:space="preserve">7 </w:t>
      </w:r>
      <w:proofErr w:type="spellStart"/>
      <w:r w:rsidR="00A06159" w:rsidRPr="002D19D0">
        <w:rPr>
          <w:b/>
        </w:rPr>
        <w:t>dB.</w:t>
      </w:r>
      <w:proofErr w:type="spellEnd"/>
      <w:r w:rsidR="003468CD">
        <w:t xml:space="preserve"> </w:t>
      </w:r>
    </w:p>
    <w:p w:rsidR="00F8708F" w:rsidRDefault="00F8708F" w:rsidP="008A6F4F">
      <w:pPr>
        <w:spacing w:after="0" w:line="240" w:lineRule="auto"/>
        <w:jc w:val="both"/>
        <w:rPr>
          <w:rFonts w:ascii="Calibri" w:eastAsia="Times New Roman" w:hAnsi="Calibri" w:cs="Times New Roman"/>
          <w:sz w:val="24"/>
          <w:szCs w:val="24"/>
          <w:lang w:val="en-GB"/>
        </w:rPr>
      </w:pPr>
      <w:r>
        <w:t xml:space="preserve">The total </w:t>
      </w:r>
      <w:r w:rsidR="00A06159" w:rsidRPr="003468CD">
        <w:rPr>
          <w:b/>
        </w:rPr>
        <w:t>Shield effectiveness</w:t>
      </w:r>
      <w:r w:rsidR="00A06159">
        <w:t xml:space="preserve">= </w:t>
      </w:r>
      <w:r w:rsidR="00A06159" w:rsidRPr="003468CD">
        <w:rPr>
          <w:rFonts w:ascii="Calibri" w:eastAsia="Times New Roman" w:hAnsi="Calibri" w:cs="Times New Roman"/>
          <w:sz w:val="24"/>
          <w:szCs w:val="24"/>
          <w:lang w:val="en-GB"/>
        </w:rPr>
        <w:t xml:space="preserve">SE (dB) = </w:t>
      </w:r>
      <w:proofErr w:type="gramStart"/>
      <w:r w:rsidR="00A06159" w:rsidRPr="003468CD">
        <w:rPr>
          <w:rFonts w:ascii="Calibri" w:eastAsia="Times New Roman" w:hAnsi="Calibri" w:cs="Times New Roman"/>
          <w:sz w:val="24"/>
          <w:szCs w:val="24"/>
          <w:lang w:val="en-GB"/>
        </w:rPr>
        <w:t>R</w:t>
      </w:r>
      <w:r w:rsidR="00A06159" w:rsidRPr="003468CD">
        <w:rPr>
          <w:rFonts w:ascii="Calibri" w:eastAsia="Times New Roman" w:hAnsi="Calibri" w:cs="Times New Roman"/>
          <w:sz w:val="24"/>
          <w:szCs w:val="24"/>
          <w:vertAlign w:val="subscript"/>
          <w:lang w:val="en-GB"/>
        </w:rPr>
        <w:t>1</w:t>
      </w:r>
      <w:r w:rsidR="00A06159" w:rsidRPr="003468CD">
        <w:rPr>
          <w:rFonts w:ascii="Calibri" w:eastAsia="Times New Roman" w:hAnsi="Calibri" w:cs="Times New Roman"/>
          <w:sz w:val="24"/>
          <w:szCs w:val="24"/>
          <w:lang w:val="en-GB"/>
        </w:rPr>
        <w:t>(</w:t>
      </w:r>
      <w:proofErr w:type="gramEnd"/>
      <w:r w:rsidR="00A06159" w:rsidRPr="003468CD">
        <w:rPr>
          <w:rFonts w:ascii="Calibri" w:eastAsia="Times New Roman" w:hAnsi="Calibri" w:cs="Times New Roman"/>
          <w:sz w:val="24"/>
          <w:szCs w:val="24"/>
          <w:lang w:val="en-GB"/>
        </w:rPr>
        <w:t>dB)+ A(dB) + R</w:t>
      </w:r>
      <w:r w:rsidR="00A06159" w:rsidRPr="003468CD">
        <w:rPr>
          <w:rFonts w:ascii="Calibri" w:eastAsia="Times New Roman" w:hAnsi="Calibri" w:cs="Times New Roman"/>
          <w:sz w:val="24"/>
          <w:szCs w:val="24"/>
          <w:vertAlign w:val="subscript"/>
          <w:lang w:val="en-GB"/>
        </w:rPr>
        <w:t>2</w:t>
      </w:r>
      <w:r w:rsidR="00A06159" w:rsidRPr="003468CD">
        <w:rPr>
          <w:rFonts w:ascii="Calibri" w:eastAsia="Times New Roman" w:hAnsi="Calibri" w:cs="Times New Roman"/>
          <w:sz w:val="24"/>
          <w:szCs w:val="24"/>
          <w:lang w:val="en-GB"/>
        </w:rPr>
        <w:t>(dB)= 2R</w:t>
      </w:r>
      <w:r w:rsidR="00A06159" w:rsidRPr="003468CD">
        <w:rPr>
          <w:rFonts w:ascii="Calibri" w:eastAsia="Times New Roman" w:hAnsi="Calibri" w:cs="Times New Roman"/>
          <w:sz w:val="24"/>
          <w:szCs w:val="24"/>
          <w:vertAlign w:val="subscript"/>
          <w:lang w:val="en-GB"/>
        </w:rPr>
        <w:t>1</w:t>
      </w:r>
      <w:r w:rsidR="00A06159" w:rsidRPr="003468CD">
        <w:rPr>
          <w:rFonts w:ascii="Calibri" w:eastAsia="Times New Roman" w:hAnsi="Calibri" w:cs="Times New Roman"/>
          <w:sz w:val="24"/>
          <w:szCs w:val="24"/>
          <w:lang w:val="en-GB"/>
        </w:rPr>
        <w:t>(dB)+ A(dB)</w:t>
      </w:r>
      <w:r w:rsidR="008A6F4F">
        <w:rPr>
          <w:rFonts w:ascii="Calibri" w:eastAsia="Times New Roman" w:hAnsi="Calibri" w:cs="Times New Roman"/>
          <w:sz w:val="24"/>
          <w:szCs w:val="24"/>
          <w:lang w:val="en-GB"/>
        </w:rPr>
        <w:t xml:space="preserve"> </w:t>
      </w:r>
    </w:p>
    <w:p w:rsidR="003468CD" w:rsidRDefault="008A6F4F" w:rsidP="008A6F4F">
      <w:pPr>
        <w:spacing w:after="0" w:line="240" w:lineRule="auto"/>
        <w:jc w:val="both"/>
        <w:rPr>
          <w:rFonts w:ascii="Calibri" w:eastAsia="Times New Roman" w:hAnsi="Calibri" w:cs="Calibri"/>
          <w:color w:val="2E2E2E"/>
          <w:sz w:val="24"/>
          <w:szCs w:val="24"/>
        </w:rPr>
      </w:pPr>
      <w:r>
        <w:rPr>
          <w:rFonts w:ascii="Calibri" w:eastAsia="Times New Roman" w:hAnsi="Calibri" w:cs="Times New Roman"/>
          <w:sz w:val="24"/>
          <w:szCs w:val="24"/>
          <w:lang w:val="en-GB"/>
        </w:rPr>
        <w:t>We compute each term</w:t>
      </w:r>
      <w:r w:rsidR="00F8708F">
        <w:rPr>
          <w:rFonts w:ascii="Calibri" w:eastAsia="Times New Roman" w:hAnsi="Calibri" w:cs="Times New Roman"/>
          <w:sz w:val="24"/>
          <w:szCs w:val="24"/>
          <w:lang w:val="en-GB"/>
        </w:rPr>
        <w:t>. It is near field condition (</w:t>
      </w:r>
      <w:r w:rsidR="00F8708F" w:rsidRPr="00F8708F">
        <w:rPr>
          <w:rFonts w:ascii="Calibri" w:eastAsia="Times New Roman" w:hAnsi="Calibri" w:cs="Calibri"/>
          <w:i/>
          <w:color w:val="2E2E2E"/>
        </w:rPr>
        <w:t>r</w:t>
      </w:r>
      <w:r w:rsidR="00F8708F" w:rsidRPr="00F8708F">
        <w:rPr>
          <w:rFonts w:ascii="Calibri" w:eastAsia="Times New Roman" w:hAnsi="Calibri" w:cs="Calibri"/>
          <w:color w:val="2E2E2E"/>
        </w:rPr>
        <w:t xml:space="preserve"> &lt;</w:t>
      </w:r>
      <w:r w:rsidR="00F8708F" w:rsidRPr="00F8708F">
        <w:rPr>
          <w:rFonts w:ascii="Calibri" w:eastAsia="Times New Roman" w:hAnsi="Calibri" w:cs="Calibri"/>
          <w:color w:val="2E2E2E"/>
          <w:sz w:val="24"/>
          <w:szCs w:val="24"/>
        </w:rPr>
        <w:t xml:space="preserve"> λ/2π</w:t>
      </w:r>
      <w:r w:rsidR="00F8708F">
        <w:rPr>
          <w:rFonts w:ascii="Calibri" w:eastAsia="Times New Roman" w:hAnsi="Calibri" w:cs="Calibri"/>
          <w:color w:val="2E2E2E"/>
          <w:sz w:val="24"/>
          <w:szCs w:val="24"/>
        </w:rPr>
        <w:t>)</w:t>
      </w:r>
    </w:p>
    <w:p w:rsidR="00CC65FE" w:rsidRDefault="00CC65FE" w:rsidP="008A6F4F">
      <w:pPr>
        <w:spacing w:after="0" w:line="240" w:lineRule="auto"/>
        <w:jc w:val="both"/>
        <w:rPr>
          <w:rFonts w:ascii="Calibri" w:eastAsia="Times New Roman" w:hAnsi="Calibri" w:cs="Calibri"/>
          <w:color w:val="2E2E2E"/>
          <w:sz w:val="24"/>
          <w:szCs w:val="24"/>
        </w:rPr>
      </w:pPr>
      <w:r>
        <w:rPr>
          <w:rFonts w:ascii="Times New Roman" w:eastAsia="Times New Roman" w:hAnsi="Times New Roman" w:cs="Times New Roman"/>
          <w:color w:val="2E2E2E"/>
          <w:sz w:val="24"/>
          <w:szCs w:val="24"/>
        </w:rPr>
        <w:lastRenderedPageBreak/>
        <w:t>Relative conductivity for Aluminum</w:t>
      </w:r>
      <w:r w:rsidRPr="00CC65FE">
        <w:rPr>
          <w:rFonts w:ascii="Times New Roman" w:eastAsia="Times New Roman" w:hAnsi="Times New Roman" w:cs="Times New Roman"/>
          <w:color w:val="2E2E2E"/>
          <w:sz w:val="24"/>
          <w:szCs w:val="24"/>
        </w:rPr>
        <w:sym w:font="Wingdings" w:char="F0E8"/>
      </w:r>
      <w:proofErr w:type="spellStart"/>
      <w:r w:rsidRPr="00CC65FE">
        <w:rPr>
          <w:rFonts w:ascii="Times New Roman" w:eastAsia="Times New Roman" w:hAnsi="Times New Roman" w:cs="Times New Roman"/>
          <w:b/>
          <w:i/>
          <w:color w:val="2E2E2E"/>
          <w:sz w:val="24"/>
          <w:szCs w:val="24"/>
        </w:rPr>
        <w:t>σ</w:t>
      </w:r>
      <w:r w:rsidRPr="00CC65FE">
        <w:rPr>
          <w:rFonts w:ascii="Times New Roman" w:eastAsia="Times New Roman" w:hAnsi="Times New Roman" w:cs="Times New Roman"/>
          <w:i/>
          <w:color w:val="2E2E2E"/>
          <w:sz w:val="24"/>
          <w:szCs w:val="24"/>
          <w:vertAlign w:val="subscript"/>
        </w:rPr>
        <w:t>Cu</w:t>
      </w:r>
      <w:proofErr w:type="spellEnd"/>
      <w:r w:rsidRPr="00CC65FE">
        <w:rPr>
          <w:rFonts w:ascii="Times New Roman" w:eastAsia="Times New Roman" w:hAnsi="Times New Roman" w:cs="Times New Roman"/>
          <w:color w:val="2E2E2E"/>
          <w:sz w:val="24"/>
          <w:szCs w:val="24"/>
        </w:rPr>
        <w:t>=</w:t>
      </w:r>
      <w:r w:rsidRPr="00CC65FE">
        <w:rPr>
          <w:rFonts w:ascii="Calibri" w:eastAsia="Times New Roman" w:hAnsi="Calibri" w:cs="Calibri"/>
          <w:color w:val="2E2E2E"/>
          <w:sz w:val="24"/>
          <w:szCs w:val="24"/>
        </w:rPr>
        <w:t>5.96 X10</w:t>
      </w:r>
      <w:r w:rsidRPr="00CC65FE">
        <w:rPr>
          <w:rFonts w:ascii="Calibri" w:eastAsia="Times New Roman" w:hAnsi="Calibri" w:cs="Calibri"/>
          <w:color w:val="2E2E2E"/>
          <w:sz w:val="24"/>
          <w:szCs w:val="24"/>
          <w:vertAlign w:val="superscript"/>
        </w:rPr>
        <w:t>7</w:t>
      </w:r>
      <w:r w:rsidRPr="00CC65FE">
        <w:rPr>
          <w:rFonts w:ascii="Times New Roman" w:eastAsia="Times New Roman" w:hAnsi="Times New Roman" w:cs="Times New Roman"/>
          <w:color w:val="2E2E2E"/>
          <w:sz w:val="24"/>
          <w:szCs w:val="24"/>
        </w:rPr>
        <w:t xml:space="preserve"> </w:t>
      </w:r>
      <w:r w:rsidRPr="00CC65FE">
        <w:rPr>
          <w:rFonts w:ascii="Calibri" w:eastAsia="Times New Roman" w:hAnsi="Calibri" w:cs="Calibri"/>
          <w:color w:val="2E2E2E"/>
          <w:sz w:val="24"/>
          <w:szCs w:val="24"/>
        </w:rPr>
        <w:t xml:space="preserve">and </w:t>
      </w:r>
      <w:proofErr w:type="spellStart"/>
      <w:r w:rsidRPr="00CC65FE">
        <w:rPr>
          <w:rFonts w:ascii="Times New Roman" w:eastAsia="Times New Roman" w:hAnsi="Times New Roman" w:cs="Times New Roman"/>
          <w:b/>
          <w:i/>
          <w:color w:val="2E2E2E"/>
          <w:sz w:val="24"/>
          <w:szCs w:val="24"/>
        </w:rPr>
        <w:t>σ</w:t>
      </w:r>
      <w:r w:rsidRPr="00CC65FE">
        <w:rPr>
          <w:rFonts w:ascii="Times New Roman" w:eastAsia="Times New Roman" w:hAnsi="Times New Roman" w:cs="Times New Roman"/>
          <w:i/>
          <w:color w:val="2E2E2E"/>
          <w:sz w:val="24"/>
          <w:szCs w:val="24"/>
          <w:vertAlign w:val="subscript"/>
        </w:rPr>
        <w:t>Al</w:t>
      </w:r>
      <w:proofErr w:type="spellEnd"/>
      <w:r w:rsidRPr="00CC65FE">
        <w:rPr>
          <w:rFonts w:ascii="Times New Roman" w:eastAsia="Times New Roman" w:hAnsi="Times New Roman" w:cs="Times New Roman"/>
          <w:color w:val="2E2E2E"/>
          <w:sz w:val="24"/>
          <w:szCs w:val="24"/>
        </w:rPr>
        <w:t>=</w:t>
      </w:r>
      <w:r w:rsidRPr="00CC65FE">
        <w:rPr>
          <w:rFonts w:ascii="Calibri" w:eastAsia="Times New Roman" w:hAnsi="Calibri" w:cs="Calibri"/>
          <w:color w:val="2E2E2E"/>
          <w:sz w:val="24"/>
          <w:szCs w:val="24"/>
        </w:rPr>
        <w:t>3.8 X 10</w:t>
      </w:r>
      <w:r w:rsidRPr="00CC65FE">
        <w:rPr>
          <w:rFonts w:ascii="Calibri" w:eastAsia="Times New Roman" w:hAnsi="Calibri" w:cs="Calibri"/>
          <w:color w:val="2E2E2E"/>
          <w:sz w:val="24"/>
          <w:szCs w:val="24"/>
          <w:vertAlign w:val="superscript"/>
        </w:rPr>
        <w:t>7</w:t>
      </w:r>
      <w:r w:rsidRPr="00CC65FE">
        <w:rPr>
          <w:rFonts w:ascii="Calibri" w:eastAsia="Times New Roman" w:hAnsi="Calibri" w:cs="Calibri"/>
          <w:color w:val="2E2E2E"/>
          <w:sz w:val="24"/>
          <w:szCs w:val="24"/>
        </w:rPr>
        <w:sym w:font="Wingdings" w:char="F0E8"/>
      </w:r>
      <w:r w:rsidRPr="00CC65FE">
        <w:rPr>
          <w:rFonts w:ascii="Calibri" w:eastAsia="Times New Roman" w:hAnsi="Calibri" w:cs="Calibri"/>
          <w:color w:val="2E2E2E"/>
          <w:sz w:val="24"/>
          <w:szCs w:val="24"/>
        </w:rPr>
        <w:t xml:space="preserve"> </w:t>
      </w:r>
      <w:proofErr w:type="spellStart"/>
      <w:proofErr w:type="gramStart"/>
      <w:r w:rsidRPr="00CC65FE">
        <w:rPr>
          <w:rFonts w:ascii="Times New Roman" w:eastAsia="Times New Roman" w:hAnsi="Times New Roman" w:cs="Times New Roman"/>
          <w:b/>
          <w:i/>
          <w:color w:val="2E2E2E"/>
          <w:sz w:val="24"/>
          <w:szCs w:val="24"/>
        </w:rPr>
        <w:t>σ</w:t>
      </w:r>
      <w:r w:rsidRPr="00CC65FE">
        <w:rPr>
          <w:rFonts w:ascii="Times New Roman" w:eastAsia="Times New Roman" w:hAnsi="Times New Roman" w:cs="Times New Roman"/>
          <w:b/>
          <w:i/>
          <w:color w:val="2E2E2E"/>
          <w:sz w:val="24"/>
          <w:szCs w:val="24"/>
          <w:vertAlign w:val="subscript"/>
        </w:rPr>
        <w:t>r</w:t>
      </w:r>
      <w:proofErr w:type="spellEnd"/>
      <w:r w:rsidRPr="00CC65FE">
        <w:rPr>
          <w:rFonts w:ascii="Times New Roman" w:eastAsia="Times New Roman" w:hAnsi="Times New Roman" w:cs="Times New Roman"/>
          <w:b/>
          <w:i/>
          <w:color w:val="2E2E2E"/>
          <w:sz w:val="24"/>
          <w:szCs w:val="24"/>
          <w:vertAlign w:val="subscript"/>
        </w:rPr>
        <w:t>(</w:t>
      </w:r>
      <w:proofErr w:type="gramEnd"/>
      <w:r w:rsidRPr="00CC65FE">
        <w:rPr>
          <w:rFonts w:ascii="Times New Roman" w:eastAsia="Times New Roman" w:hAnsi="Times New Roman" w:cs="Times New Roman"/>
          <w:b/>
          <w:i/>
          <w:color w:val="2E2E2E"/>
          <w:sz w:val="24"/>
          <w:szCs w:val="24"/>
          <w:vertAlign w:val="subscript"/>
        </w:rPr>
        <w:t>Al)</w:t>
      </w:r>
      <w:r w:rsidRPr="00CC65FE">
        <w:rPr>
          <w:rFonts w:ascii="Times New Roman" w:eastAsia="Times New Roman" w:hAnsi="Times New Roman" w:cs="Times New Roman"/>
          <w:b/>
          <w:color w:val="2E2E2E"/>
          <w:sz w:val="24"/>
          <w:szCs w:val="24"/>
        </w:rPr>
        <w:t>=</w:t>
      </w:r>
      <w:r w:rsidRPr="00CC65FE">
        <w:rPr>
          <w:rFonts w:ascii="Calibri" w:eastAsia="Times New Roman" w:hAnsi="Calibri" w:cs="Calibri"/>
          <w:color w:val="2E2E2E"/>
          <w:sz w:val="24"/>
          <w:szCs w:val="24"/>
        </w:rPr>
        <w:t>0.637</w:t>
      </w:r>
      <w:r>
        <w:rPr>
          <w:rFonts w:ascii="Calibri" w:eastAsia="Times New Roman" w:hAnsi="Calibri" w:cs="Calibri"/>
          <w:color w:val="2E2E2E"/>
          <w:sz w:val="24"/>
          <w:szCs w:val="24"/>
        </w:rPr>
        <w:t xml:space="preserve"> </w:t>
      </w:r>
    </w:p>
    <w:p w:rsidR="00F8708F" w:rsidRPr="003468CD" w:rsidRDefault="00CC65FE" w:rsidP="008A6F4F">
      <w:pPr>
        <w:spacing w:after="0" w:line="240" w:lineRule="auto"/>
        <w:jc w:val="both"/>
        <w:rPr>
          <w:rFonts w:ascii="Calibri" w:eastAsia="Times New Roman" w:hAnsi="Calibri" w:cs="Times New Roman"/>
          <w:sz w:val="24"/>
          <w:szCs w:val="24"/>
          <w:lang w:val="en-GB"/>
        </w:rPr>
      </w:pPr>
      <w:r w:rsidRPr="00F8708F">
        <w:rPr>
          <w:rFonts w:ascii="Calibri" w:eastAsia="Times New Roman" w:hAnsi="Calibri" w:cs="Times New Roman"/>
          <w:position w:val="-32"/>
          <w:sz w:val="24"/>
          <w:szCs w:val="24"/>
          <w:lang w:val="en-GB"/>
        </w:rPr>
        <w:object w:dxaOrig="8700" w:dyaOrig="760">
          <v:shape id="_x0000_i1033" type="#_x0000_t75" style="width:435pt;height:38.25pt" o:ole="">
            <v:imagedata r:id="rId29" o:title=""/>
          </v:shape>
          <o:OLEObject Type="Embed" ProgID="Equation.3" ShapeID="_x0000_i1033" DrawAspect="Content" ObjectID="_1646745333" r:id="rId30"/>
        </w:object>
      </w:r>
    </w:p>
    <w:p w:rsidR="00CF534C" w:rsidRDefault="00CC65FE" w:rsidP="00202510">
      <w:pPr>
        <w:spacing w:after="0" w:line="240" w:lineRule="auto"/>
        <w:jc w:val="both"/>
        <w:rPr>
          <w:rFonts w:ascii="Calibri" w:eastAsia="Times New Roman" w:hAnsi="Calibri" w:cs="Times New Roman"/>
          <w:position w:val="-32"/>
          <w:sz w:val="24"/>
          <w:szCs w:val="24"/>
          <w:lang w:val="en-GB"/>
        </w:rPr>
      </w:pPr>
      <w:r>
        <w:rPr>
          <w:rFonts w:ascii="Calibri" w:eastAsia="Times New Roman" w:hAnsi="Calibri" w:cs="Times New Roman"/>
          <w:position w:val="-32"/>
          <w:sz w:val="24"/>
          <w:szCs w:val="24"/>
          <w:lang w:val="en-GB"/>
        </w:rPr>
        <w:t xml:space="preserve">This is much higher than the E field suppression requirement. </w:t>
      </w:r>
    </w:p>
    <w:p w:rsidR="00CC65FE" w:rsidRDefault="00CC65FE" w:rsidP="00CC65FE">
      <w:pPr>
        <w:spacing w:after="0" w:line="240" w:lineRule="auto"/>
        <w:jc w:val="both"/>
      </w:pPr>
      <w:r>
        <w:t xml:space="preserve">Magnetic flux density is </w:t>
      </w:r>
    </w:p>
    <w:p w:rsidR="00CC65FE" w:rsidRDefault="00CC65FE" w:rsidP="00CC65FE">
      <w:pPr>
        <w:spacing w:after="0" w:line="240" w:lineRule="auto"/>
        <w:ind w:left="720"/>
        <w:jc w:val="both"/>
      </w:pPr>
      <w:r>
        <w:t>We take equivalent flux density of 0.025 T= 207.95</w:t>
      </w:r>
      <w:r>
        <w:rPr>
          <w:rFonts w:cstheme="minorHAnsi"/>
        </w:rPr>
        <w:t>≈</w:t>
      </w:r>
      <w:r>
        <w:t xml:space="preserve">208 </w:t>
      </w:r>
      <w:proofErr w:type="spellStart"/>
      <w:r>
        <w:t>dBpT</w:t>
      </w:r>
      <w:proofErr w:type="spellEnd"/>
    </w:p>
    <w:p w:rsidR="00CC65FE" w:rsidRDefault="00CC65FE" w:rsidP="00CC65FE">
      <w:pPr>
        <w:spacing w:after="0" w:line="240" w:lineRule="auto"/>
        <w:ind w:left="720"/>
        <w:jc w:val="both"/>
      </w:pPr>
      <w:r>
        <w:t>Now for complia</w:t>
      </w:r>
      <w:r w:rsidR="0056542F">
        <w:t>nce, we need suppression of at least 128</w:t>
      </w:r>
      <w:r>
        <w:t xml:space="preserve"> dB!</w:t>
      </w:r>
    </w:p>
    <w:p w:rsidR="00B41CEB" w:rsidRPr="00D7360C" w:rsidRDefault="00CC65FE" w:rsidP="00D67B59">
      <w:pPr>
        <w:spacing w:after="0" w:line="240" w:lineRule="auto"/>
        <w:jc w:val="both"/>
      </w:pPr>
      <w:r>
        <w:t xml:space="preserve">The magnetic field suppression </w:t>
      </w:r>
    </w:p>
    <w:p w:rsidR="0098367F" w:rsidRPr="00D7360C" w:rsidRDefault="00CC65FE" w:rsidP="00004D05">
      <w:pPr>
        <w:spacing w:after="0" w:line="240" w:lineRule="auto"/>
        <w:ind w:firstLine="270"/>
        <w:jc w:val="both"/>
      </w:pPr>
      <w:r w:rsidRPr="00004D05">
        <w:rPr>
          <w:rFonts w:ascii="Calibri" w:eastAsia="Times New Roman" w:hAnsi="Calibri" w:cs="Times New Roman"/>
          <w:position w:val="-32"/>
          <w:sz w:val="24"/>
          <w:szCs w:val="24"/>
          <w:lang w:val="en-GB"/>
        </w:rPr>
        <w:object w:dxaOrig="8840" w:dyaOrig="760">
          <v:shape id="_x0000_i1034" type="#_x0000_t75" style="width:442.5pt;height:38.25pt" o:ole="">
            <v:imagedata r:id="rId31" o:title=""/>
          </v:shape>
          <o:OLEObject Type="Embed" ProgID="Equation.3" ShapeID="_x0000_i1034" DrawAspect="Content" ObjectID="_1646745334" r:id="rId32"/>
        </w:object>
      </w:r>
    </w:p>
    <w:p w:rsidR="0098367F" w:rsidRDefault="00245A22" w:rsidP="00D67B59">
      <w:pPr>
        <w:spacing w:after="0" w:line="240" w:lineRule="auto"/>
        <w:jc w:val="both"/>
      </w:pPr>
      <w:r>
        <w:t>Aluminum</w:t>
      </w:r>
      <w:r w:rsidR="0056542F">
        <w:t xml:space="preserve"> enclosure in</w:t>
      </w:r>
      <w:r>
        <w:t xml:space="preserve"> </w:t>
      </w:r>
      <w:r w:rsidR="0056542F">
        <w:t xml:space="preserve">fact increases the magnetic field. </w:t>
      </w:r>
    </w:p>
    <w:p w:rsidR="0098367F" w:rsidRDefault="0098367F" w:rsidP="00D67B59">
      <w:pPr>
        <w:spacing w:after="0" w:line="240" w:lineRule="auto"/>
        <w:jc w:val="both"/>
      </w:pPr>
    </w:p>
    <w:p w:rsidR="00DB2600" w:rsidRPr="00D7360C" w:rsidRDefault="0056542F" w:rsidP="00D67B59">
      <w:pPr>
        <w:spacing w:after="0" w:line="240" w:lineRule="auto"/>
        <w:jc w:val="both"/>
      </w:pPr>
      <w:r w:rsidRPr="00FE6258">
        <w:rPr>
          <w:position w:val="-10"/>
        </w:rPr>
        <w:object w:dxaOrig="4740" w:dyaOrig="380">
          <v:shape id="_x0000_i1035" type="#_x0000_t75" style="width:237pt;height:18.75pt" o:ole="">
            <v:imagedata r:id="rId33" o:title=""/>
          </v:shape>
          <o:OLEObject Type="Embed" ProgID="Equation.3" ShapeID="_x0000_i1035" DrawAspect="Content" ObjectID="_1646745335" r:id="rId34"/>
        </w:object>
      </w:r>
      <w:r>
        <w:rPr>
          <w:position w:val="-10"/>
        </w:rPr>
        <w:t xml:space="preserve">      Required thickness is 9</w:t>
      </w:r>
      <w:proofErr w:type="gramStart"/>
      <w:r>
        <w:rPr>
          <w:position w:val="-10"/>
        </w:rPr>
        <w:t>mm.!</w:t>
      </w:r>
      <w:proofErr w:type="gramEnd"/>
    </w:p>
    <w:p w:rsidR="00245A22" w:rsidRDefault="0056542F" w:rsidP="00FE6258">
      <w:pPr>
        <w:spacing w:after="0" w:line="240" w:lineRule="auto"/>
        <w:jc w:val="both"/>
        <w:rPr>
          <w:rFonts w:ascii="Calibri" w:eastAsia="Times New Roman" w:hAnsi="Calibri" w:cs="Times New Roman"/>
          <w:position w:val="-14"/>
          <w:sz w:val="24"/>
          <w:szCs w:val="24"/>
          <w:lang w:val="en-GB"/>
        </w:rPr>
      </w:pPr>
      <w:r>
        <w:rPr>
          <w:rFonts w:ascii="Calibri" w:eastAsia="Times New Roman" w:hAnsi="Calibri" w:cs="Times New Roman"/>
          <w:position w:val="-14"/>
          <w:sz w:val="24"/>
          <w:szCs w:val="24"/>
          <w:lang w:val="en-GB"/>
        </w:rPr>
        <w:t xml:space="preserve">This is impractically large. </w:t>
      </w:r>
    </w:p>
    <w:p w:rsidR="00245A22" w:rsidRDefault="00245A22" w:rsidP="00FE6258">
      <w:pPr>
        <w:spacing w:after="0" w:line="240" w:lineRule="auto"/>
        <w:jc w:val="both"/>
        <w:rPr>
          <w:rFonts w:ascii="Calibri" w:eastAsia="Times New Roman" w:hAnsi="Calibri" w:cs="Times New Roman"/>
          <w:position w:val="-14"/>
          <w:sz w:val="24"/>
          <w:szCs w:val="24"/>
          <w:lang w:val="en-GB"/>
        </w:rPr>
      </w:pPr>
      <w:r>
        <w:rPr>
          <w:rFonts w:ascii="Calibri" w:eastAsia="Times New Roman" w:hAnsi="Calibri" w:cs="Times New Roman"/>
          <w:position w:val="-14"/>
          <w:sz w:val="24"/>
          <w:szCs w:val="24"/>
          <w:lang w:val="en-GB"/>
        </w:rPr>
        <w:t xml:space="preserve">Therefore, shielding is done with ferromagnetic material. </w:t>
      </w:r>
    </w:p>
    <w:p w:rsidR="00245A22" w:rsidRDefault="00245A22" w:rsidP="00FE6258">
      <w:pPr>
        <w:spacing w:after="0" w:line="240" w:lineRule="auto"/>
        <w:jc w:val="both"/>
        <w:rPr>
          <w:rFonts w:ascii="Calibri" w:eastAsia="Times New Roman" w:hAnsi="Calibri" w:cs="Times New Roman"/>
          <w:position w:val="-14"/>
          <w:sz w:val="24"/>
          <w:szCs w:val="24"/>
          <w:lang w:val="en-GB"/>
        </w:rPr>
      </w:pPr>
    </w:p>
    <w:p w:rsidR="00245A22" w:rsidRDefault="00245A22" w:rsidP="00FE6258">
      <w:pPr>
        <w:spacing w:after="0" w:line="240" w:lineRule="auto"/>
        <w:jc w:val="both"/>
        <w:rPr>
          <w:rFonts w:ascii="Calibri" w:eastAsia="Times New Roman" w:hAnsi="Calibri" w:cs="Times New Roman"/>
          <w:position w:val="-14"/>
          <w:sz w:val="24"/>
          <w:szCs w:val="24"/>
          <w:lang w:val="en-GB"/>
        </w:rPr>
      </w:pPr>
      <w:proofErr w:type="spellStart"/>
      <w:r>
        <w:rPr>
          <w:rFonts w:ascii="Calibri" w:eastAsia="Times New Roman" w:hAnsi="Calibri" w:cs="Times New Roman"/>
          <w:position w:val="-14"/>
          <w:sz w:val="24"/>
          <w:szCs w:val="24"/>
          <w:lang w:val="en-GB"/>
        </w:rPr>
        <w:t>Lets</w:t>
      </w:r>
      <w:proofErr w:type="spellEnd"/>
      <w:r>
        <w:rPr>
          <w:rFonts w:ascii="Calibri" w:eastAsia="Times New Roman" w:hAnsi="Calibri" w:cs="Times New Roman"/>
          <w:position w:val="-14"/>
          <w:sz w:val="24"/>
          <w:szCs w:val="24"/>
          <w:lang w:val="en-GB"/>
        </w:rPr>
        <w:t xml:space="preserve"> use iron (</w:t>
      </w:r>
      <w:proofErr w:type="spellStart"/>
      <w:r>
        <w:rPr>
          <w:rFonts w:ascii="Calibri" w:eastAsia="Times New Roman" w:hAnsi="Calibri" w:cs="Calibri"/>
          <w:position w:val="-14"/>
          <w:sz w:val="24"/>
          <w:szCs w:val="24"/>
          <w:lang w:val="en-GB"/>
        </w:rPr>
        <w:t>μ</w:t>
      </w:r>
      <w:r w:rsidRPr="00245A22">
        <w:rPr>
          <w:rFonts w:ascii="Calibri" w:eastAsia="Times New Roman" w:hAnsi="Calibri" w:cs="Times New Roman"/>
          <w:position w:val="-14"/>
          <w:sz w:val="24"/>
          <w:szCs w:val="24"/>
          <w:vertAlign w:val="subscript"/>
          <w:lang w:val="en-GB"/>
        </w:rPr>
        <w:t>r</w:t>
      </w:r>
      <w:proofErr w:type="spellEnd"/>
      <w:r>
        <w:rPr>
          <w:rFonts w:ascii="Calibri" w:eastAsia="Times New Roman" w:hAnsi="Calibri" w:cs="Times New Roman"/>
          <w:position w:val="-14"/>
          <w:sz w:val="24"/>
          <w:szCs w:val="24"/>
          <w:lang w:val="en-GB"/>
        </w:rPr>
        <w:t xml:space="preserve">=5000). </w:t>
      </w:r>
      <w:r w:rsidR="00543C05">
        <w:rPr>
          <w:rFonts w:ascii="Calibri" w:eastAsia="Times New Roman" w:hAnsi="Calibri" w:cs="Times New Roman"/>
          <w:position w:val="-14"/>
          <w:sz w:val="24"/>
          <w:szCs w:val="24"/>
          <w:lang w:val="en-GB"/>
        </w:rPr>
        <w:t xml:space="preserve">Specialized materials may give dramatic reduction in size. </w:t>
      </w:r>
    </w:p>
    <w:p w:rsidR="00245A22" w:rsidRDefault="00245A22" w:rsidP="00FE6258">
      <w:pPr>
        <w:spacing w:after="0" w:line="240" w:lineRule="auto"/>
        <w:jc w:val="both"/>
        <w:rPr>
          <w:rFonts w:ascii="Calibri" w:eastAsia="Times New Roman" w:hAnsi="Calibri" w:cs="Times New Roman"/>
          <w:position w:val="-14"/>
          <w:sz w:val="24"/>
          <w:szCs w:val="24"/>
          <w:lang w:val="en-GB"/>
        </w:rPr>
      </w:pPr>
    </w:p>
    <w:p w:rsidR="00543C05" w:rsidRDefault="00543C05" w:rsidP="00FE6258">
      <w:pPr>
        <w:spacing w:after="0" w:line="240" w:lineRule="auto"/>
        <w:jc w:val="both"/>
        <w:rPr>
          <w:rFonts w:ascii="Calibri" w:eastAsia="Times New Roman" w:hAnsi="Calibri" w:cs="Times New Roman"/>
          <w:position w:val="-14"/>
          <w:sz w:val="24"/>
          <w:szCs w:val="24"/>
          <w:lang w:val="en-GB"/>
        </w:rPr>
      </w:pPr>
      <w:proofErr w:type="spellStart"/>
      <w:proofErr w:type="gramStart"/>
      <w:r w:rsidRPr="00CC65FE">
        <w:rPr>
          <w:rFonts w:ascii="Times New Roman" w:eastAsia="Times New Roman" w:hAnsi="Times New Roman" w:cs="Times New Roman"/>
          <w:b/>
          <w:i/>
          <w:color w:val="2E2E2E"/>
          <w:sz w:val="24"/>
          <w:szCs w:val="24"/>
        </w:rPr>
        <w:t>σ</w:t>
      </w:r>
      <w:r w:rsidRPr="00CC65FE">
        <w:rPr>
          <w:rFonts w:ascii="Times New Roman" w:eastAsia="Times New Roman" w:hAnsi="Times New Roman" w:cs="Times New Roman"/>
          <w:i/>
          <w:color w:val="2E2E2E"/>
          <w:sz w:val="24"/>
          <w:szCs w:val="24"/>
          <w:vertAlign w:val="subscript"/>
        </w:rPr>
        <w:t>Cu</w:t>
      </w:r>
      <w:proofErr w:type="spellEnd"/>
      <w:r w:rsidRPr="00CC65FE">
        <w:rPr>
          <w:rFonts w:ascii="Times New Roman" w:eastAsia="Times New Roman" w:hAnsi="Times New Roman" w:cs="Times New Roman"/>
          <w:color w:val="2E2E2E"/>
          <w:sz w:val="24"/>
          <w:szCs w:val="24"/>
        </w:rPr>
        <w:t>=</w:t>
      </w:r>
      <w:proofErr w:type="gramEnd"/>
      <w:r w:rsidRPr="00CC65FE">
        <w:rPr>
          <w:rFonts w:ascii="Calibri" w:eastAsia="Times New Roman" w:hAnsi="Calibri" w:cs="Calibri"/>
          <w:color w:val="2E2E2E"/>
          <w:sz w:val="24"/>
          <w:szCs w:val="24"/>
        </w:rPr>
        <w:t>5.96 X10</w:t>
      </w:r>
      <w:r w:rsidRPr="00CC65FE">
        <w:rPr>
          <w:rFonts w:ascii="Calibri" w:eastAsia="Times New Roman" w:hAnsi="Calibri" w:cs="Calibri"/>
          <w:color w:val="2E2E2E"/>
          <w:sz w:val="24"/>
          <w:szCs w:val="24"/>
          <w:vertAlign w:val="superscript"/>
        </w:rPr>
        <w:t>7</w:t>
      </w:r>
      <w:r w:rsidRPr="00CC65FE">
        <w:rPr>
          <w:rFonts w:ascii="Times New Roman" w:eastAsia="Times New Roman" w:hAnsi="Times New Roman" w:cs="Times New Roman"/>
          <w:color w:val="2E2E2E"/>
          <w:sz w:val="24"/>
          <w:szCs w:val="24"/>
        </w:rPr>
        <w:t xml:space="preserve"> </w:t>
      </w:r>
      <w:r w:rsidRPr="00CC65FE">
        <w:rPr>
          <w:rFonts w:ascii="Calibri" w:eastAsia="Times New Roman" w:hAnsi="Calibri" w:cs="Calibri"/>
          <w:color w:val="2E2E2E"/>
          <w:sz w:val="24"/>
          <w:szCs w:val="24"/>
        </w:rPr>
        <w:t xml:space="preserve">and </w:t>
      </w:r>
      <w:proofErr w:type="spellStart"/>
      <w:r w:rsidRPr="00CC65FE">
        <w:rPr>
          <w:rFonts w:ascii="Times New Roman" w:eastAsia="Times New Roman" w:hAnsi="Times New Roman" w:cs="Times New Roman"/>
          <w:b/>
          <w:i/>
          <w:color w:val="2E2E2E"/>
          <w:sz w:val="24"/>
          <w:szCs w:val="24"/>
        </w:rPr>
        <w:t>σ</w:t>
      </w:r>
      <w:r>
        <w:rPr>
          <w:rFonts w:ascii="Times New Roman" w:eastAsia="Times New Roman" w:hAnsi="Times New Roman" w:cs="Times New Roman"/>
          <w:i/>
          <w:color w:val="2E2E2E"/>
          <w:sz w:val="24"/>
          <w:szCs w:val="24"/>
          <w:vertAlign w:val="subscript"/>
        </w:rPr>
        <w:t>Iron</w:t>
      </w:r>
      <w:proofErr w:type="spellEnd"/>
      <w:r w:rsidRPr="00CC65FE">
        <w:rPr>
          <w:rFonts w:ascii="Times New Roman" w:eastAsia="Times New Roman" w:hAnsi="Times New Roman" w:cs="Times New Roman"/>
          <w:color w:val="2E2E2E"/>
          <w:sz w:val="24"/>
          <w:szCs w:val="24"/>
        </w:rPr>
        <w:t>=</w:t>
      </w:r>
      <w:r>
        <w:rPr>
          <w:rFonts w:ascii="Calibri" w:eastAsia="Times New Roman" w:hAnsi="Calibri" w:cs="Calibri"/>
          <w:color w:val="2E2E2E"/>
          <w:sz w:val="24"/>
          <w:szCs w:val="24"/>
        </w:rPr>
        <w:t>1</w:t>
      </w:r>
      <w:r w:rsidRPr="00CC65FE">
        <w:rPr>
          <w:rFonts w:ascii="Calibri" w:eastAsia="Times New Roman" w:hAnsi="Calibri" w:cs="Calibri"/>
          <w:color w:val="2E2E2E"/>
          <w:sz w:val="24"/>
          <w:szCs w:val="24"/>
        </w:rPr>
        <w:t>X 10</w:t>
      </w:r>
      <w:r w:rsidRPr="00CC65FE">
        <w:rPr>
          <w:rFonts w:ascii="Calibri" w:eastAsia="Times New Roman" w:hAnsi="Calibri" w:cs="Calibri"/>
          <w:color w:val="2E2E2E"/>
          <w:sz w:val="24"/>
          <w:szCs w:val="24"/>
          <w:vertAlign w:val="superscript"/>
        </w:rPr>
        <w:t>7</w:t>
      </w:r>
      <w:r w:rsidRPr="00CC65FE">
        <w:rPr>
          <w:rFonts w:ascii="Calibri" w:eastAsia="Times New Roman" w:hAnsi="Calibri" w:cs="Calibri"/>
          <w:color w:val="2E2E2E"/>
          <w:sz w:val="24"/>
          <w:szCs w:val="24"/>
        </w:rPr>
        <w:sym w:font="Wingdings" w:char="F0E8"/>
      </w:r>
      <w:r w:rsidRPr="00CC65FE">
        <w:rPr>
          <w:rFonts w:ascii="Calibri" w:eastAsia="Times New Roman" w:hAnsi="Calibri" w:cs="Calibri"/>
          <w:color w:val="2E2E2E"/>
          <w:sz w:val="24"/>
          <w:szCs w:val="24"/>
        </w:rPr>
        <w:t xml:space="preserve"> </w:t>
      </w:r>
      <w:proofErr w:type="spellStart"/>
      <w:r w:rsidRPr="00CC65FE">
        <w:rPr>
          <w:rFonts w:ascii="Times New Roman" w:eastAsia="Times New Roman" w:hAnsi="Times New Roman" w:cs="Times New Roman"/>
          <w:b/>
          <w:i/>
          <w:color w:val="2E2E2E"/>
          <w:sz w:val="24"/>
          <w:szCs w:val="24"/>
        </w:rPr>
        <w:t>σ</w:t>
      </w:r>
      <w:r w:rsidRPr="00CC65FE">
        <w:rPr>
          <w:rFonts w:ascii="Times New Roman" w:eastAsia="Times New Roman" w:hAnsi="Times New Roman" w:cs="Times New Roman"/>
          <w:b/>
          <w:i/>
          <w:color w:val="2E2E2E"/>
          <w:sz w:val="24"/>
          <w:szCs w:val="24"/>
          <w:vertAlign w:val="subscript"/>
        </w:rPr>
        <w:t>r</w:t>
      </w:r>
      <w:proofErr w:type="spellEnd"/>
      <w:r>
        <w:rPr>
          <w:rFonts w:ascii="Times New Roman" w:eastAsia="Times New Roman" w:hAnsi="Times New Roman" w:cs="Times New Roman"/>
          <w:b/>
          <w:i/>
          <w:color w:val="2E2E2E"/>
          <w:sz w:val="24"/>
          <w:szCs w:val="24"/>
          <w:vertAlign w:val="subscript"/>
        </w:rPr>
        <w:t>(</w:t>
      </w:r>
      <w:proofErr w:type="spellStart"/>
      <w:r w:rsidRPr="00CC65FE">
        <w:rPr>
          <w:rFonts w:ascii="Times New Roman" w:eastAsia="Times New Roman" w:hAnsi="Times New Roman" w:cs="Times New Roman"/>
          <w:b/>
          <w:i/>
          <w:color w:val="2E2E2E"/>
          <w:sz w:val="24"/>
          <w:szCs w:val="24"/>
          <w:vertAlign w:val="subscript"/>
        </w:rPr>
        <w:t>l</w:t>
      </w:r>
      <w:r>
        <w:rPr>
          <w:rFonts w:ascii="Times New Roman" w:eastAsia="Times New Roman" w:hAnsi="Times New Roman" w:cs="Times New Roman"/>
          <w:b/>
          <w:i/>
          <w:color w:val="2E2E2E"/>
          <w:sz w:val="24"/>
          <w:szCs w:val="24"/>
          <w:vertAlign w:val="subscript"/>
        </w:rPr>
        <w:t>ron</w:t>
      </w:r>
      <w:proofErr w:type="spellEnd"/>
      <w:r w:rsidRPr="00CC65FE">
        <w:rPr>
          <w:rFonts w:ascii="Times New Roman" w:eastAsia="Times New Roman" w:hAnsi="Times New Roman" w:cs="Times New Roman"/>
          <w:b/>
          <w:i/>
          <w:color w:val="2E2E2E"/>
          <w:sz w:val="24"/>
          <w:szCs w:val="24"/>
          <w:vertAlign w:val="subscript"/>
        </w:rPr>
        <w:t>)</w:t>
      </w:r>
      <w:r w:rsidRPr="00CC65FE">
        <w:rPr>
          <w:rFonts w:ascii="Times New Roman" w:eastAsia="Times New Roman" w:hAnsi="Times New Roman" w:cs="Times New Roman"/>
          <w:b/>
          <w:color w:val="2E2E2E"/>
          <w:sz w:val="24"/>
          <w:szCs w:val="24"/>
        </w:rPr>
        <w:t>=</w:t>
      </w:r>
      <w:r>
        <w:rPr>
          <w:rFonts w:ascii="Calibri" w:eastAsia="Times New Roman" w:hAnsi="Calibri" w:cs="Calibri"/>
          <w:color w:val="2E2E2E"/>
          <w:sz w:val="24"/>
          <w:szCs w:val="24"/>
        </w:rPr>
        <w:t xml:space="preserve">0.1677 and </w:t>
      </w:r>
      <w:proofErr w:type="spellStart"/>
      <w:r w:rsidRPr="00543C05">
        <w:rPr>
          <w:rFonts w:ascii="Times New Roman" w:eastAsia="Times New Roman" w:hAnsi="Times New Roman" w:cs="Times New Roman"/>
          <w:b/>
          <w:i/>
          <w:color w:val="2E2E2E"/>
          <w:sz w:val="24"/>
          <w:szCs w:val="24"/>
        </w:rPr>
        <w:t>μ</w:t>
      </w:r>
      <w:r w:rsidRPr="00543C05">
        <w:rPr>
          <w:rFonts w:ascii="Times New Roman" w:eastAsia="Times New Roman" w:hAnsi="Times New Roman" w:cs="Times New Roman"/>
          <w:b/>
          <w:i/>
          <w:color w:val="2E2E2E"/>
          <w:sz w:val="24"/>
          <w:szCs w:val="24"/>
          <w:vertAlign w:val="subscript"/>
        </w:rPr>
        <w:t>r</w:t>
      </w:r>
      <w:proofErr w:type="spellEnd"/>
      <w:r w:rsidRPr="00543C05">
        <w:rPr>
          <w:rFonts w:ascii="Times New Roman" w:eastAsia="Times New Roman" w:hAnsi="Times New Roman" w:cs="Times New Roman"/>
          <w:b/>
          <w:i/>
          <w:color w:val="2E2E2E"/>
          <w:sz w:val="24"/>
          <w:szCs w:val="24"/>
          <w:vertAlign w:val="subscript"/>
        </w:rPr>
        <w:t>(Iron)</w:t>
      </w:r>
      <w:r w:rsidRPr="00543C05">
        <w:rPr>
          <w:rFonts w:ascii="Times New Roman" w:eastAsia="Times New Roman" w:hAnsi="Times New Roman" w:cs="Times New Roman"/>
          <w:b/>
          <w:i/>
          <w:color w:val="2E2E2E"/>
          <w:sz w:val="24"/>
          <w:szCs w:val="24"/>
        </w:rPr>
        <w:t>=</w:t>
      </w:r>
      <w:r w:rsidRPr="00543C05">
        <w:rPr>
          <w:rFonts w:eastAsia="Times New Roman" w:cstheme="minorHAnsi"/>
          <w:color w:val="2E2E2E"/>
          <w:sz w:val="24"/>
          <w:szCs w:val="24"/>
        </w:rPr>
        <w:t>5000</w:t>
      </w:r>
    </w:p>
    <w:p w:rsidR="00245A22" w:rsidRDefault="00543C05" w:rsidP="00FE6258">
      <w:pPr>
        <w:spacing w:after="0" w:line="240" w:lineRule="auto"/>
        <w:jc w:val="both"/>
        <w:rPr>
          <w:rFonts w:ascii="Calibri" w:eastAsia="Times New Roman" w:hAnsi="Calibri" w:cs="Times New Roman"/>
          <w:position w:val="-14"/>
          <w:sz w:val="24"/>
          <w:szCs w:val="24"/>
          <w:lang w:val="en-GB"/>
        </w:rPr>
      </w:pPr>
      <w:r w:rsidRPr="00FE6258">
        <w:rPr>
          <w:position w:val="-10"/>
        </w:rPr>
        <w:object w:dxaOrig="5679" w:dyaOrig="380">
          <v:shape id="_x0000_i1036" type="#_x0000_t75" style="width:284.25pt;height:18.75pt" o:ole="">
            <v:imagedata r:id="rId35" o:title=""/>
          </v:shape>
          <o:OLEObject Type="Embed" ProgID="Equation.3" ShapeID="_x0000_i1036" DrawAspect="Content" ObjectID="_1646745336" r:id="rId36"/>
        </w:object>
      </w:r>
    </w:p>
    <w:p w:rsidR="00FE6258" w:rsidRDefault="00FE6258" w:rsidP="00FE6258">
      <w:pPr>
        <w:spacing w:after="0" w:line="240" w:lineRule="auto"/>
        <w:jc w:val="both"/>
        <w:rPr>
          <w:rFonts w:ascii="Calibri" w:eastAsia="Times New Roman" w:hAnsi="Calibri" w:cs="Times New Roman"/>
          <w:position w:val="-14"/>
          <w:sz w:val="24"/>
          <w:szCs w:val="24"/>
          <w:lang w:val="en-GB"/>
        </w:rPr>
      </w:pPr>
      <w:r>
        <w:rPr>
          <w:rFonts w:ascii="Calibri" w:eastAsia="Times New Roman" w:hAnsi="Calibri" w:cs="Times New Roman"/>
          <w:position w:val="-14"/>
          <w:sz w:val="24"/>
          <w:szCs w:val="24"/>
          <w:lang w:val="en-GB"/>
        </w:rPr>
        <w:t>Hence the thickness</w:t>
      </w:r>
      <w:r w:rsidR="00543C05">
        <w:rPr>
          <w:rFonts w:ascii="Calibri" w:eastAsia="Times New Roman" w:hAnsi="Calibri" w:cs="Times New Roman"/>
          <w:position w:val="-14"/>
          <w:sz w:val="24"/>
          <w:szCs w:val="24"/>
          <w:lang w:val="en-GB"/>
        </w:rPr>
        <w:t xml:space="preserve"> for A=128 dB is </w:t>
      </w:r>
      <w:r>
        <w:rPr>
          <w:rFonts w:ascii="Calibri" w:eastAsia="Times New Roman" w:hAnsi="Calibri" w:cs="Times New Roman"/>
          <w:position w:val="-14"/>
          <w:sz w:val="24"/>
          <w:szCs w:val="24"/>
          <w:lang w:val="en-GB"/>
        </w:rPr>
        <w:t>(t</w:t>
      </w:r>
      <w:proofErr w:type="gramStart"/>
      <w:r>
        <w:rPr>
          <w:rFonts w:ascii="Calibri" w:eastAsia="Times New Roman" w:hAnsi="Calibri" w:cs="Times New Roman"/>
          <w:position w:val="-14"/>
          <w:sz w:val="24"/>
          <w:szCs w:val="24"/>
          <w:lang w:val="en-GB"/>
        </w:rPr>
        <w:t>)=</w:t>
      </w:r>
      <w:proofErr w:type="gramEnd"/>
      <w:r w:rsidR="00543C05">
        <w:rPr>
          <w:rFonts w:ascii="Calibri" w:eastAsia="Times New Roman" w:hAnsi="Calibri" w:cs="Times New Roman"/>
          <w:position w:val="-14"/>
          <w:sz w:val="24"/>
          <w:szCs w:val="24"/>
          <w:lang w:val="en-GB"/>
        </w:rPr>
        <w:t xml:space="preserve"> 2.3 X10</w:t>
      </w:r>
      <w:r w:rsidR="00543C05" w:rsidRPr="00543C05">
        <w:rPr>
          <w:rFonts w:ascii="Calibri" w:eastAsia="Times New Roman" w:hAnsi="Calibri" w:cs="Times New Roman"/>
          <w:position w:val="-14"/>
          <w:sz w:val="24"/>
          <w:szCs w:val="24"/>
          <w:vertAlign w:val="superscript"/>
          <w:lang w:val="en-GB"/>
        </w:rPr>
        <w:t>-4</w:t>
      </w:r>
      <w:r w:rsidR="00543C05">
        <w:rPr>
          <w:rFonts w:ascii="Calibri" w:eastAsia="Times New Roman" w:hAnsi="Calibri" w:cs="Times New Roman"/>
          <w:position w:val="-14"/>
          <w:sz w:val="24"/>
          <w:szCs w:val="24"/>
          <w:lang w:val="en-GB"/>
        </w:rPr>
        <w:t xml:space="preserve">. This gives 0.23mm </w:t>
      </w:r>
    </w:p>
    <w:p w:rsidR="00543C05" w:rsidRPr="00D7360C" w:rsidRDefault="00543C05" w:rsidP="00FE6258">
      <w:pPr>
        <w:spacing w:after="0" w:line="240" w:lineRule="auto"/>
        <w:jc w:val="both"/>
      </w:pPr>
    </w:p>
    <w:p w:rsidR="0098367F" w:rsidRDefault="00543C05" w:rsidP="00D67B59">
      <w:pPr>
        <w:spacing w:after="0" w:line="240" w:lineRule="auto"/>
        <w:jc w:val="both"/>
      </w:pPr>
      <w:r>
        <w:t xml:space="preserve">This will give the value of </w:t>
      </w:r>
      <w:r w:rsidRPr="00103B63">
        <w:rPr>
          <w:rFonts w:ascii="Times New Roman" w:hAnsi="Times New Roman" w:cs="Times New Roman"/>
          <w:i/>
        </w:rPr>
        <w:t>R</w:t>
      </w:r>
      <w:r w:rsidRPr="00103B63">
        <w:rPr>
          <w:rFonts w:ascii="Times New Roman" w:hAnsi="Times New Roman" w:cs="Times New Roman"/>
          <w:i/>
          <w:vertAlign w:val="subscript"/>
        </w:rPr>
        <w:t>1m</w:t>
      </w:r>
      <w:r>
        <w:t xml:space="preserve">=32.6 </w:t>
      </w:r>
      <w:proofErr w:type="spellStart"/>
      <w:r>
        <w:t>dB.</w:t>
      </w:r>
      <w:proofErr w:type="spellEnd"/>
      <w:r>
        <w:t xml:space="preserve"> </w:t>
      </w:r>
    </w:p>
    <w:p w:rsidR="00103B63" w:rsidRDefault="00543C05" w:rsidP="00D67B59">
      <w:pPr>
        <w:spacing w:after="0" w:line="240" w:lineRule="auto"/>
        <w:jc w:val="both"/>
      </w:pPr>
      <w:r>
        <w:t xml:space="preserve">This will allow </w:t>
      </w:r>
      <w:proofErr w:type="gramStart"/>
      <w:r>
        <w:t>to design</w:t>
      </w:r>
      <w:proofErr w:type="gramEnd"/>
      <w:r>
        <w:t xml:space="preserve"> for absorption loss </w:t>
      </w:r>
      <w:r w:rsidR="00103B63">
        <w:t>of 96. We design for 100 dB (with little safe margin).</w:t>
      </w:r>
    </w:p>
    <w:p w:rsidR="00543C05" w:rsidRDefault="00103B63" w:rsidP="00D67B59">
      <w:pPr>
        <w:spacing w:after="0" w:line="240" w:lineRule="auto"/>
        <w:jc w:val="both"/>
      </w:pPr>
      <w:r>
        <w:t xml:space="preserve">We get t= </w:t>
      </w:r>
    </w:p>
    <w:p w:rsidR="00543C05" w:rsidRDefault="00543C05" w:rsidP="00D67B59">
      <w:pPr>
        <w:spacing w:after="0" w:line="240" w:lineRule="auto"/>
        <w:jc w:val="both"/>
      </w:pPr>
      <w:r>
        <w:t>With this advantage it is possi</w:t>
      </w:r>
      <w:r w:rsidR="00103B63">
        <w:t>ble to get still thinner sheet (t</w:t>
      </w:r>
      <w:r w:rsidR="00103B63">
        <w:rPr>
          <w:rFonts w:cstheme="minorHAnsi"/>
        </w:rPr>
        <w:t>≈</w:t>
      </w:r>
      <w:r w:rsidR="00103B63">
        <w:t>0.18mm)</w:t>
      </w:r>
    </w:p>
    <w:p w:rsidR="00103B63" w:rsidRDefault="00103B63" w:rsidP="00D67B59">
      <w:pPr>
        <w:spacing w:after="0" w:line="240" w:lineRule="auto"/>
        <w:jc w:val="both"/>
        <w:rPr>
          <w:rFonts w:cstheme="minorHAnsi"/>
        </w:rPr>
      </w:pPr>
      <w:r>
        <w:t xml:space="preserve">The values of </w:t>
      </w:r>
      <w:r w:rsidRPr="00103B63">
        <w:rPr>
          <w:rFonts w:ascii="Times New Roman" w:hAnsi="Times New Roman" w:cs="Times New Roman"/>
          <w:i/>
        </w:rPr>
        <w:t>R</w:t>
      </w:r>
      <w:r w:rsidRPr="00103B63">
        <w:rPr>
          <w:rFonts w:ascii="Times New Roman" w:hAnsi="Times New Roman" w:cs="Times New Roman"/>
          <w:i/>
          <w:vertAlign w:val="subscript"/>
        </w:rPr>
        <w:t>1m</w:t>
      </w:r>
      <w:r>
        <w:rPr>
          <w:rFonts w:cstheme="minorHAnsi"/>
        </w:rPr>
        <w:t xml:space="preserve"> will also change to 214 </w:t>
      </w:r>
      <w:proofErr w:type="spellStart"/>
      <w:r>
        <w:rPr>
          <w:rFonts w:cstheme="minorHAnsi"/>
        </w:rPr>
        <w:t>dB.</w:t>
      </w:r>
      <w:proofErr w:type="spellEnd"/>
      <w:r>
        <w:rPr>
          <w:rFonts w:cstheme="minorHAnsi"/>
        </w:rPr>
        <w:t xml:space="preserve"> However, it still remains much more than expectation.</w:t>
      </w:r>
    </w:p>
    <w:p w:rsidR="00103B63" w:rsidRDefault="00103B63" w:rsidP="00D67B59">
      <w:pPr>
        <w:spacing w:after="0" w:line="240" w:lineRule="auto"/>
        <w:jc w:val="both"/>
        <w:rPr>
          <w:rFonts w:cstheme="minorHAnsi"/>
        </w:rPr>
      </w:pPr>
    </w:p>
    <w:p w:rsidR="002E2FB6" w:rsidRDefault="008D6766" w:rsidP="008D6766">
      <w:pPr>
        <w:pStyle w:val="ListParagraph"/>
        <w:numPr>
          <w:ilvl w:val="0"/>
          <w:numId w:val="1"/>
        </w:numPr>
        <w:spacing w:after="0" w:line="240" w:lineRule="auto"/>
        <w:jc w:val="both"/>
        <w:rPr>
          <w:rFonts w:cstheme="minorHAnsi"/>
        </w:rPr>
      </w:pPr>
      <w:r w:rsidRPr="002E2FB6">
        <w:rPr>
          <w:rFonts w:cstheme="minorHAnsi"/>
        </w:rPr>
        <w:t xml:space="preserve">In a large installation the earthling-strip (with cross section 3mm X 33.33mm) as extra length of 62.8 m and it is advised not to cut this strip considering future need. </w:t>
      </w:r>
      <w:r w:rsidR="002E2FB6">
        <w:rPr>
          <w:rFonts w:cstheme="minorHAnsi"/>
        </w:rPr>
        <w:t>There are 3 options for earth pit arrangements. Select the appropriate one.</w:t>
      </w:r>
    </w:p>
    <w:p w:rsidR="002E2FB6" w:rsidRDefault="002E2FB6" w:rsidP="002E2FB6">
      <w:pPr>
        <w:pStyle w:val="ListParagraph"/>
        <w:numPr>
          <w:ilvl w:val="0"/>
          <w:numId w:val="8"/>
        </w:numPr>
        <w:spacing w:after="0" w:line="240" w:lineRule="auto"/>
        <w:jc w:val="both"/>
        <w:rPr>
          <w:rFonts w:cstheme="minorHAnsi"/>
        </w:rPr>
      </w:pPr>
      <w:r>
        <w:rPr>
          <w:rFonts w:cstheme="minorHAnsi"/>
        </w:rPr>
        <w:t xml:space="preserve">At nearest point (say at distance of </w:t>
      </w:r>
      <w:r w:rsidR="000E6A7D">
        <w:rPr>
          <w:rFonts w:cstheme="minorHAnsi"/>
        </w:rPr>
        <w:t>1 m</w:t>
      </w:r>
      <w:r>
        <w:rPr>
          <w:rFonts w:cstheme="minorHAnsi"/>
        </w:rPr>
        <w:t xml:space="preserve">) and the extra length is kept open ended after the earth connection. </w:t>
      </w:r>
    </w:p>
    <w:p w:rsidR="002E2FB6" w:rsidRDefault="002E2FB6" w:rsidP="002E2FB6">
      <w:pPr>
        <w:pStyle w:val="ListParagraph"/>
        <w:numPr>
          <w:ilvl w:val="0"/>
          <w:numId w:val="8"/>
        </w:numPr>
        <w:spacing w:after="0" w:line="240" w:lineRule="auto"/>
        <w:jc w:val="both"/>
        <w:rPr>
          <w:rFonts w:cstheme="minorHAnsi"/>
        </w:rPr>
      </w:pPr>
      <w:r>
        <w:rPr>
          <w:rFonts w:cstheme="minorHAnsi"/>
        </w:rPr>
        <w:t xml:space="preserve">Make a coil </w:t>
      </w:r>
      <w:r w:rsidR="000E6A7D">
        <w:rPr>
          <w:rFonts w:cstheme="minorHAnsi"/>
        </w:rPr>
        <w:t>(</w:t>
      </w:r>
      <w:r>
        <w:rPr>
          <w:rFonts w:cstheme="minorHAnsi"/>
        </w:rPr>
        <w:t xml:space="preserve">of radius 1 m and connect the other end to earth pit). </w:t>
      </w:r>
    </w:p>
    <w:p w:rsidR="008D6766" w:rsidRPr="002E2FB6" w:rsidRDefault="002E2FB6" w:rsidP="002E2FB6">
      <w:pPr>
        <w:pStyle w:val="ListParagraph"/>
        <w:numPr>
          <w:ilvl w:val="0"/>
          <w:numId w:val="8"/>
        </w:numPr>
        <w:spacing w:after="0" w:line="240" w:lineRule="auto"/>
        <w:jc w:val="both"/>
        <w:rPr>
          <w:rFonts w:cstheme="minorHAnsi"/>
        </w:rPr>
      </w:pPr>
      <w:r>
        <w:rPr>
          <w:rFonts w:cstheme="minorHAnsi"/>
        </w:rPr>
        <w:t xml:space="preserve">Lay the strip straight and make the pit at 62.8 m from the installation. </w:t>
      </w:r>
    </w:p>
    <w:p w:rsidR="008D6766" w:rsidRDefault="002E2FB6" w:rsidP="002E2FB6">
      <w:pPr>
        <w:spacing w:after="0" w:line="240" w:lineRule="auto"/>
        <w:ind w:left="720"/>
        <w:jc w:val="both"/>
        <w:rPr>
          <w:rFonts w:cstheme="minorHAnsi"/>
        </w:rPr>
      </w:pPr>
      <w:r>
        <w:rPr>
          <w:rFonts w:cstheme="minorHAnsi"/>
        </w:rPr>
        <w:t>Justify the answer by calculating the resistance and inductance in every case.</w:t>
      </w:r>
    </w:p>
    <w:p w:rsidR="002E2FB6" w:rsidRDefault="002E2FB6" w:rsidP="002E2FB6">
      <w:pPr>
        <w:spacing w:after="0" w:line="240" w:lineRule="auto"/>
        <w:ind w:firstLine="720"/>
        <w:jc w:val="both"/>
        <w:rPr>
          <w:rFonts w:cstheme="minorHAnsi"/>
        </w:rPr>
      </w:pPr>
      <w:r>
        <w:rPr>
          <w:rFonts w:cstheme="minorHAnsi"/>
        </w:rPr>
        <w:t>(Neglect the ration aspect of the arrangements)</w:t>
      </w:r>
    </w:p>
    <w:p w:rsidR="002E2FB6" w:rsidRDefault="002E2FB6" w:rsidP="002E2FB6">
      <w:pPr>
        <w:spacing w:after="0" w:line="240" w:lineRule="auto"/>
        <w:jc w:val="both"/>
        <w:rPr>
          <w:rFonts w:cstheme="minorHAnsi"/>
        </w:rPr>
      </w:pPr>
    </w:p>
    <w:p w:rsidR="002E2FB6" w:rsidRDefault="002E2FB6" w:rsidP="002E2FB6">
      <w:pPr>
        <w:spacing w:after="0" w:line="240" w:lineRule="auto"/>
        <w:jc w:val="both"/>
        <w:rPr>
          <w:rFonts w:cstheme="minorHAnsi"/>
        </w:rPr>
      </w:pPr>
      <w:r>
        <w:rPr>
          <w:rFonts w:cstheme="minorHAnsi"/>
        </w:rPr>
        <w:t>Resistivity of copper= 1.68 X 10</w:t>
      </w:r>
      <w:r w:rsidRPr="002E2FB6">
        <w:rPr>
          <w:rFonts w:cstheme="minorHAnsi"/>
          <w:vertAlign w:val="superscript"/>
        </w:rPr>
        <w:t>-8</w:t>
      </w:r>
      <w:r>
        <w:rPr>
          <w:rFonts w:cstheme="minorHAnsi"/>
        </w:rPr>
        <w:t>. Cross section area= 10</w:t>
      </w:r>
      <w:r w:rsidRPr="002E2FB6">
        <w:rPr>
          <w:rFonts w:cstheme="minorHAnsi"/>
          <w:vertAlign w:val="superscript"/>
        </w:rPr>
        <w:t>-4</w:t>
      </w:r>
      <w:r>
        <w:rPr>
          <w:rFonts w:cstheme="minorHAnsi"/>
        </w:rPr>
        <w:t>m</w:t>
      </w:r>
      <w:r w:rsidRPr="002E2FB6">
        <w:rPr>
          <w:rFonts w:cstheme="minorHAnsi"/>
          <w:vertAlign w:val="superscript"/>
        </w:rPr>
        <w:t>2</w:t>
      </w:r>
      <w:r>
        <w:rPr>
          <w:rFonts w:cstheme="minorHAnsi"/>
        </w:rPr>
        <w:t xml:space="preserve">. </w:t>
      </w:r>
    </w:p>
    <w:p w:rsidR="002E2FB6" w:rsidRDefault="002E2FB6" w:rsidP="002E2FB6">
      <w:pPr>
        <w:spacing w:after="0" w:line="240" w:lineRule="auto"/>
        <w:jc w:val="both"/>
        <w:rPr>
          <w:rFonts w:cstheme="minorHAnsi"/>
        </w:rPr>
      </w:pPr>
      <w:r>
        <w:rPr>
          <w:rFonts w:cstheme="minorHAnsi"/>
        </w:rPr>
        <w:t xml:space="preserve">Resistance = </w:t>
      </w:r>
      <w:proofErr w:type="spellStart"/>
      <w:r>
        <w:rPr>
          <w:rFonts w:cstheme="minorHAnsi"/>
        </w:rPr>
        <w:t>ρl</w:t>
      </w:r>
      <w:proofErr w:type="spellEnd"/>
      <w:r>
        <w:rPr>
          <w:rFonts w:cstheme="minorHAnsi"/>
        </w:rPr>
        <w:t>/A</w:t>
      </w:r>
      <w:r w:rsidR="000E6A7D" w:rsidRPr="000E6A7D">
        <w:rPr>
          <w:rFonts w:cstheme="minorHAnsi"/>
        </w:rPr>
        <w:sym w:font="Wingdings" w:char="F0E8"/>
      </w:r>
      <w:r w:rsidR="000E6A7D">
        <w:rPr>
          <w:rFonts w:cstheme="minorHAnsi"/>
        </w:rPr>
        <w:t xml:space="preserve"> Case (a)</w:t>
      </w:r>
      <w:r w:rsidR="000E6A7D">
        <w:rPr>
          <w:rFonts w:cstheme="minorHAnsi"/>
        </w:rPr>
        <w:tab/>
      </w:r>
      <w:r>
        <w:rPr>
          <w:rFonts w:cstheme="minorHAnsi"/>
        </w:rPr>
        <w:t xml:space="preserve">= </w:t>
      </w:r>
      <w:r w:rsidR="000E6A7D">
        <w:rPr>
          <w:rFonts w:cstheme="minorHAnsi"/>
        </w:rPr>
        <w:t>(</w:t>
      </w:r>
      <w:r>
        <w:rPr>
          <w:rFonts w:cstheme="minorHAnsi"/>
        </w:rPr>
        <w:t>1.68 X 10</w:t>
      </w:r>
      <w:r w:rsidRPr="000E6A7D">
        <w:rPr>
          <w:rFonts w:cstheme="minorHAnsi"/>
          <w:vertAlign w:val="superscript"/>
        </w:rPr>
        <w:t>-8</w:t>
      </w:r>
      <w:r>
        <w:rPr>
          <w:rFonts w:cstheme="minorHAnsi"/>
        </w:rPr>
        <w:t xml:space="preserve"> X </w:t>
      </w:r>
      <w:r w:rsidR="000E6A7D">
        <w:rPr>
          <w:rFonts w:cstheme="minorHAnsi"/>
        </w:rPr>
        <w:t>1)/10</w:t>
      </w:r>
      <w:r w:rsidR="000E6A7D" w:rsidRPr="000E6A7D">
        <w:rPr>
          <w:rFonts w:cstheme="minorHAnsi"/>
          <w:vertAlign w:val="superscript"/>
        </w:rPr>
        <w:t>-4</w:t>
      </w:r>
      <w:r w:rsidR="000E6A7D">
        <w:rPr>
          <w:rFonts w:cstheme="minorHAnsi"/>
        </w:rPr>
        <w:t>=1.68 X 10</w:t>
      </w:r>
      <w:r w:rsidR="000E6A7D" w:rsidRPr="000E6A7D">
        <w:rPr>
          <w:rFonts w:cstheme="minorHAnsi"/>
          <w:vertAlign w:val="superscript"/>
        </w:rPr>
        <w:t>-4</w:t>
      </w:r>
      <w:r w:rsidR="000E6A7D">
        <w:rPr>
          <w:rFonts w:cstheme="minorHAnsi"/>
        </w:rPr>
        <w:t>.</w:t>
      </w:r>
    </w:p>
    <w:p w:rsidR="000E6A7D" w:rsidRPr="000E6A7D" w:rsidRDefault="00A9036E" w:rsidP="00A9036E">
      <w:pPr>
        <w:pStyle w:val="ListParagraph"/>
        <w:numPr>
          <w:ilvl w:val="0"/>
          <w:numId w:val="4"/>
        </w:numPr>
        <w:spacing w:after="0" w:line="240" w:lineRule="auto"/>
        <w:ind w:firstLine="1620"/>
        <w:jc w:val="both"/>
        <w:rPr>
          <w:rFonts w:cstheme="minorHAnsi"/>
        </w:rPr>
      </w:pPr>
      <w:proofErr w:type="gramStart"/>
      <w:r>
        <w:rPr>
          <w:rFonts w:cstheme="minorHAnsi"/>
        </w:rPr>
        <w:t>and</w:t>
      </w:r>
      <w:proofErr w:type="gramEnd"/>
      <w:r>
        <w:rPr>
          <w:rFonts w:cstheme="minorHAnsi"/>
        </w:rPr>
        <w:t xml:space="preserve"> (c)</w:t>
      </w:r>
      <w:r>
        <w:rPr>
          <w:rFonts w:cstheme="minorHAnsi"/>
        </w:rPr>
        <w:tab/>
      </w:r>
      <w:r w:rsidR="000E6A7D">
        <w:rPr>
          <w:rFonts w:cstheme="minorHAnsi"/>
        </w:rPr>
        <w:t>= (1.68 X 10</w:t>
      </w:r>
      <w:r w:rsidR="000E6A7D" w:rsidRPr="000E6A7D">
        <w:rPr>
          <w:rFonts w:cstheme="minorHAnsi"/>
          <w:vertAlign w:val="superscript"/>
        </w:rPr>
        <w:t>-8</w:t>
      </w:r>
      <w:r w:rsidR="000E6A7D">
        <w:rPr>
          <w:rFonts w:cstheme="minorHAnsi"/>
        </w:rPr>
        <w:t xml:space="preserve"> X 62.8)/10</w:t>
      </w:r>
      <w:r w:rsidR="000E6A7D" w:rsidRPr="000E6A7D">
        <w:rPr>
          <w:rFonts w:cstheme="minorHAnsi"/>
          <w:vertAlign w:val="superscript"/>
        </w:rPr>
        <w:t>-4</w:t>
      </w:r>
      <w:r w:rsidR="000E6A7D">
        <w:rPr>
          <w:rFonts w:cstheme="minorHAnsi"/>
        </w:rPr>
        <w:t>=1.05</w:t>
      </w:r>
      <w:r>
        <w:rPr>
          <w:rFonts w:cstheme="minorHAnsi"/>
        </w:rPr>
        <w:t>5</w:t>
      </w:r>
      <w:r w:rsidR="000E6A7D">
        <w:rPr>
          <w:rFonts w:cstheme="minorHAnsi"/>
        </w:rPr>
        <w:t xml:space="preserve"> X 10</w:t>
      </w:r>
      <w:r w:rsidR="000E6A7D">
        <w:rPr>
          <w:rFonts w:cstheme="minorHAnsi"/>
          <w:vertAlign w:val="superscript"/>
        </w:rPr>
        <w:t>-2</w:t>
      </w:r>
      <w:r w:rsidR="000E6A7D">
        <w:rPr>
          <w:rFonts w:cstheme="minorHAnsi"/>
        </w:rPr>
        <w:t>.</w:t>
      </w:r>
    </w:p>
    <w:p w:rsidR="002E2FB6" w:rsidRDefault="002E2FB6" w:rsidP="002E2FB6">
      <w:pPr>
        <w:spacing w:after="0" w:line="240" w:lineRule="auto"/>
        <w:jc w:val="both"/>
        <w:rPr>
          <w:rFonts w:cstheme="minorHAnsi"/>
        </w:rPr>
      </w:pPr>
    </w:p>
    <w:p w:rsidR="00A9036E" w:rsidRDefault="00A9036E" w:rsidP="00A9036E">
      <w:pPr>
        <w:spacing w:after="0" w:line="240" w:lineRule="auto"/>
        <w:jc w:val="both"/>
        <w:rPr>
          <w:rFonts w:ascii="Calibri" w:eastAsia="Times New Roman" w:hAnsi="Calibri" w:cs="Times New Roman"/>
          <w:color w:val="000000" w:themeColor="text1"/>
          <w:position w:val="-34"/>
          <w:sz w:val="24"/>
          <w:szCs w:val="24"/>
          <w:lang w:val="en-GB"/>
        </w:rPr>
      </w:pPr>
      <w:r>
        <w:rPr>
          <w:rFonts w:cstheme="minorHAnsi"/>
        </w:rPr>
        <w:lastRenderedPageBreak/>
        <w:t>Inductance=</w:t>
      </w:r>
      <w:r w:rsidRPr="00386352">
        <w:rPr>
          <w:rFonts w:ascii="Calibri" w:eastAsia="Times New Roman" w:hAnsi="Calibri" w:cs="Times New Roman"/>
          <w:color w:val="000000" w:themeColor="text1"/>
          <w:position w:val="-34"/>
          <w:sz w:val="24"/>
          <w:szCs w:val="24"/>
          <w:lang w:val="en-GB"/>
        </w:rPr>
        <w:object w:dxaOrig="6820" w:dyaOrig="800">
          <v:shape id="_x0000_i1037" type="#_x0000_t75" style="width:342pt;height:40.5pt" o:ole="">
            <v:imagedata r:id="rId37" o:title=""/>
          </v:shape>
          <o:OLEObject Type="Embed" ProgID="Equation.3" ShapeID="_x0000_i1037" DrawAspect="Content" ObjectID="_1646745337" r:id="rId38"/>
        </w:object>
      </w:r>
    </w:p>
    <w:p w:rsidR="00A9036E" w:rsidRDefault="00A9036E" w:rsidP="00A9036E">
      <w:pPr>
        <w:spacing w:after="0" w:line="240" w:lineRule="auto"/>
        <w:jc w:val="both"/>
        <w:rPr>
          <w:rFonts w:ascii="Calibri" w:eastAsia="Times New Roman" w:hAnsi="Calibri" w:cs="Times New Roman"/>
          <w:color w:val="000000" w:themeColor="text1"/>
          <w:position w:val="-34"/>
          <w:sz w:val="24"/>
          <w:szCs w:val="24"/>
          <w:lang w:val="en-GB"/>
        </w:rPr>
      </w:pPr>
      <w:r>
        <w:rPr>
          <w:rFonts w:ascii="Calibri" w:eastAsia="Times New Roman" w:hAnsi="Calibri" w:cs="Times New Roman"/>
          <w:color w:val="000000" w:themeColor="text1"/>
          <w:position w:val="-34"/>
          <w:sz w:val="24"/>
          <w:szCs w:val="24"/>
          <w:lang w:val="en-GB"/>
        </w:rPr>
        <w:t>Case (a)</w:t>
      </w:r>
    </w:p>
    <w:p w:rsidR="00A9036E" w:rsidRDefault="00A9036E" w:rsidP="00A9036E">
      <w:pPr>
        <w:spacing w:after="0" w:line="240" w:lineRule="auto"/>
        <w:ind w:firstLine="540"/>
        <w:jc w:val="both"/>
        <w:rPr>
          <w:rFonts w:ascii="Calibri" w:eastAsia="Times New Roman" w:hAnsi="Calibri" w:cs="Times New Roman"/>
          <w:color w:val="000000" w:themeColor="text1"/>
          <w:position w:val="-34"/>
          <w:sz w:val="24"/>
          <w:szCs w:val="24"/>
          <w:lang w:val="en-GB"/>
        </w:rPr>
      </w:pPr>
      <w:r>
        <w:rPr>
          <w:rFonts w:ascii="Calibri" w:eastAsia="Times New Roman" w:hAnsi="Calibri" w:cs="Times New Roman"/>
          <w:color w:val="000000" w:themeColor="text1"/>
          <w:position w:val="-34"/>
          <w:sz w:val="24"/>
          <w:szCs w:val="24"/>
          <w:lang w:val="en-GB"/>
        </w:rPr>
        <w:t xml:space="preserve">     </w:t>
      </w:r>
      <w:r w:rsidR="00CF128F" w:rsidRPr="00A9036E">
        <w:rPr>
          <w:rFonts w:ascii="Calibri" w:eastAsia="Times New Roman" w:hAnsi="Calibri" w:cs="Times New Roman"/>
          <w:color w:val="000000" w:themeColor="text1"/>
          <w:position w:val="-32"/>
          <w:sz w:val="24"/>
          <w:szCs w:val="24"/>
          <w:lang w:val="en-GB"/>
        </w:rPr>
        <w:object w:dxaOrig="6680" w:dyaOrig="760">
          <v:shape id="_x0000_i1038" type="#_x0000_t75" style="width:335.25pt;height:39pt" o:ole="">
            <v:imagedata r:id="rId39" o:title=""/>
          </v:shape>
          <o:OLEObject Type="Embed" ProgID="Equation.3" ShapeID="_x0000_i1038" DrawAspect="Content" ObjectID="_1646745338" r:id="rId40"/>
        </w:object>
      </w:r>
    </w:p>
    <w:p w:rsidR="00A9036E" w:rsidRPr="00A9036E" w:rsidRDefault="00A9036E" w:rsidP="00A9036E">
      <w:pPr>
        <w:spacing w:after="0" w:line="240" w:lineRule="auto"/>
        <w:ind w:firstLine="1620"/>
        <w:jc w:val="both"/>
        <w:rPr>
          <w:rFonts w:ascii="Calibri" w:eastAsia="Times New Roman" w:hAnsi="Calibri" w:cs="Times New Roman"/>
          <w:color w:val="000000" w:themeColor="text1"/>
          <w:position w:val="-34"/>
          <w:sz w:val="24"/>
          <w:szCs w:val="24"/>
          <w:lang w:val="en-GB"/>
        </w:rPr>
      </w:pPr>
      <w:r>
        <w:rPr>
          <w:rFonts w:ascii="Calibri" w:eastAsia="Times New Roman" w:hAnsi="Calibri" w:cs="Times New Roman"/>
          <w:color w:val="000000" w:themeColor="text1"/>
          <w:position w:val="-34"/>
          <w:sz w:val="24"/>
          <w:szCs w:val="24"/>
          <w:lang w:val="en-GB"/>
        </w:rPr>
        <w:t xml:space="preserve">= 0.903 </w:t>
      </w:r>
      <w:proofErr w:type="spellStart"/>
      <w:r>
        <w:rPr>
          <w:rFonts w:ascii="Calibri" w:eastAsia="Times New Roman" w:hAnsi="Calibri" w:cs="Calibri"/>
          <w:color w:val="000000" w:themeColor="text1"/>
          <w:position w:val="-34"/>
          <w:sz w:val="24"/>
          <w:szCs w:val="24"/>
          <w:lang w:val="en-GB"/>
        </w:rPr>
        <w:t>μ</w:t>
      </w:r>
      <w:r>
        <w:rPr>
          <w:rFonts w:ascii="Calibri" w:eastAsia="Times New Roman" w:hAnsi="Calibri" w:cs="Times New Roman"/>
          <w:color w:val="000000" w:themeColor="text1"/>
          <w:position w:val="-34"/>
          <w:sz w:val="24"/>
          <w:szCs w:val="24"/>
          <w:lang w:val="en-GB"/>
        </w:rPr>
        <w:t>H</w:t>
      </w:r>
      <w:proofErr w:type="spellEnd"/>
    </w:p>
    <w:p w:rsidR="00CF128F" w:rsidRDefault="00CF128F" w:rsidP="002E2FB6">
      <w:pPr>
        <w:spacing w:after="0" w:line="240" w:lineRule="auto"/>
        <w:jc w:val="both"/>
        <w:rPr>
          <w:rFonts w:cstheme="minorHAnsi"/>
        </w:rPr>
      </w:pPr>
    </w:p>
    <w:p w:rsidR="00A9036E" w:rsidRDefault="00CF128F" w:rsidP="002E2FB6">
      <w:pPr>
        <w:spacing w:after="0" w:line="240" w:lineRule="auto"/>
        <w:jc w:val="both"/>
        <w:rPr>
          <w:rFonts w:cstheme="minorHAnsi"/>
        </w:rPr>
      </w:pPr>
      <w:r>
        <w:rPr>
          <w:rFonts w:cstheme="minorHAnsi"/>
        </w:rPr>
        <w:t xml:space="preserve">Case (b)      1 in= 25.4 </w:t>
      </w:r>
      <w:proofErr w:type="gramStart"/>
      <w:r>
        <w:rPr>
          <w:rFonts w:cstheme="minorHAnsi"/>
        </w:rPr>
        <w:t>mm ,</w:t>
      </w:r>
      <w:proofErr w:type="gramEnd"/>
      <w:r>
        <w:rPr>
          <w:rFonts w:cstheme="minorHAnsi"/>
        </w:rPr>
        <w:t xml:space="preserve"> assuming pitch of the coil is 5mm. length 50mm≈2in. </w:t>
      </w:r>
    </w:p>
    <w:p w:rsidR="00CF128F" w:rsidRDefault="00CF128F" w:rsidP="002E2FB6">
      <w:pPr>
        <w:spacing w:after="0" w:line="240" w:lineRule="auto"/>
        <w:jc w:val="both"/>
        <w:rPr>
          <w:rFonts w:cstheme="minorHAnsi"/>
        </w:rPr>
      </w:pPr>
      <w:r>
        <w:rPr>
          <w:rFonts w:cstheme="minorHAnsi"/>
        </w:rPr>
        <w:tab/>
      </w:r>
      <w:r>
        <w:rPr>
          <w:rFonts w:cstheme="minorHAnsi"/>
        </w:rPr>
        <w:tab/>
        <w:t>L= (R</w:t>
      </w:r>
      <w:r w:rsidRPr="00CF128F">
        <w:rPr>
          <w:rFonts w:cstheme="minorHAnsi"/>
          <w:vertAlign w:val="superscript"/>
        </w:rPr>
        <w:t>2</w:t>
      </w:r>
      <w:r>
        <w:rPr>
          <w:rFonts w:cstheme="minorHAnsi"/>
        </w:rPr>
        <w:t xml:space="preserve"> XN</w:t>
      </w:r>
      <w:r w:rsidRPr="00CF128F">
        <w:rPr>
          <w:rFonts w:cstheme="minorHAnsi"/>
          <w:vertAlign w:val="superscript"/>
        </w:rPr>
        <w:t>2</w:t>
      </w:r>
      <w:r>
        <w:rPr>
          <w:rFonts w:cstheme="minorHAnsi"/>
        </w:rPr>
        <w:t xml:space="preserve">)/ (9r +10d) </w:t>
      </w:r>
      <w:proofErr w:type="gramStart"/>
      <w:r>
        <w:rPr>
          <w:rFonts w:cstheme="minorHAnsi"/>
        </w:rPr>
        <w:t>=(</w:t>
      </w:r>
      <w:proofErr w:type="gramEnd"/>
      <w:r>
        <w:rPr>
          <w:rFonts w:cstheme="minorHAnsi"/>
        </w:rPr>
        <w:t>39.37</w:t>
      </w:r>
      <w:r w:rsidRPr="00CF128F">
        <w:rPr>
          <w:rFonts w:cstheme="minorHAnsi"/>
          <w:vertAlign w:val="superscript"/>
        </w:rPr>
        <w:t>2</w:t>
      </w:r>
      <w:r>
        <w:rPr>
          <w:rFonts w:cstheme="minorHAnsi"/>
        </w:rPr>
        <w:t xml:space="preserve"> X10</w:t>
      </w:r>
      <w:r w:rsidRPr="00CF128F">
        <w:rPr>
          <w:rFonts w:cstheme="minorHAnsi"/>
          <w:vertAlign w:val="superscript"/>
        </w:rPr>
        <w:t>2</w:t>
      </w:r>
      <w:r>
        <w:rPr>
          <w:rFonts w:cstheme="minorHAnsi"/>
        </w:rPr>
        <w:t>)/{(9 x39.37)+10 X 2)}</w:t>
      </w:r>
    </w:p>
    <w:p w:rsidR="00A9036E" w:rsidRDefault="00CF128F" w:rsidP="002E2FB6">
      <w:pPr>
        <w:spacing w:after="0" w:line="240" w:lineRule="auto"/>
        <w:jc w:val="both"/>
        <w:rPr>
          <w:rFonts w:cstheme="minorHAnsi"/>
        </w:rPr>
      </w:pPr>
      <w:r>
        <w:rPr>
          <w:rFonts w:cstheme="minorHAnsi"/>
        </w:rPr>
        <w:tab/>
      </w:r>
      <w:r>
        <w:rPr>
          <w:rFonts w:cstheme="minorHAnsi"/>
        </w:rPr>
        <w:tab/>
        <w:t xml:space="preserve">   = 42.44μH</w:t>
      </w:r>
    </w:p>
    <w:p w:rsidR="00CF128F" w:rsidRDefault="00CF128F" w:rsidP="00CF128F">
      <w:pPr>
        <w:spacing w:after="0" w:line="240" w:lineRule="auto"/>
        <w:jc w:val="both"/>
        <w:rPr>
          <w:rFonts w:cstheme="minorHAnsi"/>
        </w:rPr>
      </w:pPr>
      <w:r>
        <w:rPr>
          <w:rFonts w:cstheme="minorHAnsi"/>
        </w:rPr>
        <w:t>Case (c)</w:t>
      </w:r>
    </w:p>
    <w:p w:rsidR="00CF128F" w:rsidRDefault="00CF128F" w:rsidP="00CF128F">
      <w:pPr>
        <w:spacing w:after="0" w:line="240" w:lineRule="auto"/>
        <w:ind w:firstLine="990"/>
        <w:jc w:val="both"/>
        <w:rPr>
          <w:rFonts w:ascii="Calibri" w:eastAsia="Times New Roman" w:hAnsi="Calibri" w:cs="Times New Roman"/>
          <w:color w:val="000000" w:themeColor="text1"/>
          <w:position w:val="-34"/>
          <w:sz w:val="24"/>
          <w:szCs w:val="24"/>
          <w:lang w:val="en-GB"/>
        </w:rPr>
      </w:pPr>
      <w:r w:rsidRPr="00A9036E">
        <w:rPr>
          <w:rFonts w:ascii="Calibri" w:eastAsia="Times New Roman" w:hAnsi="Calibri" w:cs="Times New Roman"/>
          <w:color w:val="000000" w:themeColor="text1"/>
          <w:position w:val="-32"/>
          <w:sz w:val="24"/>
          <w:szCs w:val="24"/>
          <w:lang w:val="en-GB"/>
        </w:rPr>
        <w:object w:dxaOrig="6820" w:dyaOrig="760">
          <v:shape id="_x0000_i1039" type="#_x0000_t75" style="width:342pt;height:39pt" o:ole="">
            <v:imagedata r:id="rId41" o:title=""/>
          </v:shape>
          <o:OLEObject Type="Embed" ProgID="Equation.3" ShapeID="_x0000_i1039" DrawAspect="Content" ObjectID="_1646745339" r:id="rId42"/>
        </w:object>
      </w:r>
    </w:p>
    <w:p w:rsidR="00CF128F" w:rsidRDefault="00CF128F" w:rsidP="00CF128F">
      <w:pPr>
        <w:spacing w:after="0" w:line="240" w:lineRule="auto"/>
        <w:ind w:firstLine="1800"/>
        <w:jc w:val="both"/>
        <w:rPr>
          <w:rFonts w:cstheme="minorHAnsi"/>
        </w:rPr>
      </w:pPr>
      <w:r>
        <w:rPr>
          <w:rFonts w:ascii="Calibri" w:eastAsia="Times New Roman" w:hAnsi="Calibri" w:cs="Times New Roman"/>
          <w:color w:val="000000" w:themeColor="text1"/>
          <w:position w:val="-34"/>
          <w:sz w:val="24"/>
          <w:szCs w:val="24"/>
          <w:lang w:val="en-GB"/>
        </w:rPr>
        <w:t xml:space="preserve">=108 </w:t>
      </w:r>
      <w:proofErr w:type="spellStart"/>
      <w:r>
        <w:rPr>
          <w:rFonts w:ascii="Calibri" w:eastAsia="Times New Roman" w:hAnsi="Calibri" w:cs="Calibri"/>
          <w:color w:val="000000" w:themeColor="text1"/>
          <w:position w:val="-34"/>
          <w:sz w:val="24"/>
          <w:szCs w:val="24"/>
          <w:lang w:val="en-GB"/>
        </w:rPr>
        <w:t>μ</w:t>
      </w:r>
      <w:r>
        <w:rPr>
          <w:rFonts w:ascii="Calibri" w:eastAsia="Times New Roman" w:hAnsi="Calibri" w:cs="Times New Roman"/>
          <w:color w:val="000000" w:themeColor="text1"/>
          <w:position w:val="-34"/>
          <w:sz w:val="24"/>
          <w:szCs w:val="24"/>
          <w:lang w:val="en-GB"/>
        </w:rPr>
        <w:t>H</w:t>
      </w:r>
      <w:proofErr w:type="spellEnd"/>
    </w:p>
    <w:p w:rsidR="00CF128F" w:rsidRDefault="00CF128F" w:rsidP="002E2FB6">
      <w:pPr>
        <w:spacing w:after="0" w:line="240" w:lineRule="auto"/>
        <w:jc w:val="both"/>
        <w:rPr>
          <w:rFonts w:cstheme="minorHAnsi"/>
        </w:rPr>
      </w:pPr>
    </w:p>
    <w:p w:rsidR="002B69C6" w:rsidRDefault="00CF128F" w:rsidP="002E2FB6">
      <w:pPr>
        <w:spacing w:after="0" w:line="240" w:lineRule="auto"/>
        <w:jc w:val="both"/>
        <w:rPr>
          <w:rFonts w:cstheme="minorHAnsi"/>
        </w:rPr>
      </w:pPr>
      <w:r>
        <w:rPr>
          <w:rFonts w:cstheme="minorHAnsi"/>
        </w:rPr>
        <w:t xml:space="preserve">Hence option </w:t>
      </w:r>
      <w:r w:rsidR="002B69C6">
        <w:rPr>
          <w:rFonts w:cstheme="minorHAnsi"/>
        </w:rPr>
        <w:t xml:space="preserve">(a) is the best. </w:t>
      </w:r>
    </w:p>
    <w:p w:rsidR="00A9036E" w:rsidRDefault="002B69C6" w:rsidP="002E2FB6">
      <w:pPr>
        <w:spacing w:after="0" w:line="240" w:lineRule="auto"/>
        <w:jc w:val="both"/>
        <w:rPr>
          <w:rFonts w:cstheme="minorHAnsi"/>
        </w:rPr>
      </w:pPr>
      <w:r>
        <w:rPr>
          <w:rFonts w:cstheme="minorHAnsi"/>
        </w:rPr>
        <w:t xml:space="preserve">(Though the strip resistance is very low, </w:t>
      </w:r>
      <w:proofErr w:type="spellStart"/>
      <w:r>
        <w:rPr>
          <w:rFonts w:cstheme="minorHAnsi"/>
        </w:rPr>
        <w:t>iIt</w:t>
      </w:r>
      <w:proofErr w:type="spellEnd"/>
      <w:r>
        <w:rPr>
          <w:rFonts w:cstheme="minorHAnsi"/>
        </w:rPr>
        <w:t xml:space="preserve"> is better to make a coil and connect the other to earth pit)</w:t>
      </w:r>
    </w:p>
    <w:p w:rsidR="00A9036E" w:rsidRDefault="002B69C6" w:rsidP="002E2FB6">
      <w:pPr>
        <w:spacing w:after="0" w:line="240" w:lineRule="auto"/>
        <w:jc w:val="both"/>
        <w:rPr>
          <w:rFonts w:cstheme="minorHAnsi"/>
        </w:rPr>
      </w:pPr>
      <w:r>
        <w:rPr>
          <w:rFonts w:cstheme="minorHAnsi"/>
        </w:rPr>
        <w:t xml:space="preserve">Option B is the worst as it offers higher inductance and will delay </w:t>
      </w:r>
      <w:proofErr w:type="spellStart"/>
      <w:r>
        <w:rPr>
          <w:rFonts w:cstheme="minorHAnsi"/>
        </w:rPr>
        <w:t>earthing</w:t>
      </w:r>
      <w:proofErr w:type="spellEnd"/>
      <w:r>
        <w:rPr>
          <w:rFonts w:cstheme="minorHAnsi"/>
        </w:rPr>
        <w:t xml:space="preserve"> action.</w:t>
      </w:r>
    </w:p>
    <w:p w:rsidR="002B69C6" w:rsidRPr="002E2FB6" w:rsidRDefault="002B69C6" w:rsidP="002E2FB6">
      <w:pPr>
        <w:spacing w:after="0" w:line="240" w:lineRule="auto"/>
        <w:jc w:val="both"/>
        <w:rPr>
          <w:rFonts w:cstheme="minorHAnsi"/>
        </w:rPr>
      </w:pPr>
    </w:p>
    <w:p w:rsidR="008D6766" w:rsidRDefault="00237F74" w:rsidP="00103B63">
      <w:pPr>
        <w:pStyle w:val="ListParagraph"/>
        <w:numPr>
          <w:ilvl w:val="0"/>
          <w:numId w:val="1"/>
        </w:numPr>
        <w:spacing w:after="0" w:line="240" w:lineRule="auto"/>
        <w:jc w:val="both"/>
        <w:rPr>
          <w:rFonts w:cstheme="minorHAnsi"/>
        </w:rPr>
      </w:pPr>
      <w:r>
        <w:rPr>
          <w:rFonts w:cstheme="minorHAnsi"/>
        </w:rPr>
        <w:t>Assuming that the cell phone is held in close proximity while listening to a call.</w:t>
      </w:r>
    </w:p>
    <w:p w:rsidR="00237F74" w:rsidRDefault="00237F74" w:rsidP="00237F74">
      <w:pPr>
        <w:pStyle w:val="ListParagraph"/>
        <w:spacing w:after="0" w:line="240" w:lineRule="auto"/>
        <w:jc w:val="both"/>
        <w:rPr>
          <w:rFonts w:cstheme="minorHAnsi"/>
          <w:vertAlign w:val="superscript"/>
        </w:rPr>
      </w:pPr>
      <w:r>
        <w:rPr>
          <w:rFonts w:cstheme="minorHAnsi"/>
        </w:rPr>
        <w:t>Assume that the RF power was 2 W. The conductivity human tissue0.95 Sm</w:t>
      </w:r>
      <w:r w:rsidRPr="00237F74">
        <w:rPr>
          <w:rFonts w:cstheme="minorHAnsi"/>
          <w:vertAlign w:val="superscript"/>
        </w:rPr>
        <w:t>-1</w:t>
      </w:r>
      <w:r>
        <w:rPr>
          <w:rFonts w:cstheme="minorHAnsi"/>
          <w:vertAlign w:val="superscript"/>
        </w:rPr>
        <w:t xml:space="preserve"> </w:t>
      </w:r>
    </w:p>
    <w:p w:rsidR="00237F74" w:rsidRPr="00237F74" w:rsidRDefault="00237F74" w:rsidP="00237F74">
      <w:pPr>
        <w:pStyle w:val="ListParagraph"/>
        <w:spacing w:after="0" w:line="240" w:lineRule="auto"/>
        <w:jc w:val="both"/>
        <w:rPr>
          <w:rFonts w:cstheme="minorHAnsi"/>
        </w:rPr>
      </w:pPr>
      <w:r>
        <w:rPr>
          <w:rFonts w:cstheme="minorHAnsi"/>
          <w:vertAlign w:val="superscript"/>
        </w:rPr>
        <w:t xml:space="preserve"> </w:t>
      </w:r>
      <w:r w:rsidRPr="00237F74">
        <w:rPr>
          <w:rFonts w:cstheme="minorHAnsi"/>
        </w:rPr>
        <w:t xml:space="preserve">Specific heat capacity </w:t>
      </w:r>
      <w:r>
        <w:rPr>
          <w:rFonts w:cstheme="minorHAnsi"/>
        </w:rPr>
        <w:t xml:space="preserve">is </w:t>
      </w:r>
      <w:proofErr w:type="gramStart"/>
      <w:r>
        <w:rPr>
          <w:rFonts w:cstheme="minorHAnsi"/>
        </w:rPr>
        <w:t>3.6 kJ.kg</w:t>
      </w:r>
      <w:r w:rsidRPr="00237F74">
        <w:rPr>
          <w:rFonts w:cstheme="minorHAnsi"/>
          <w:vertAlign w:val="superscript"/>
        </w:rPr>
        <w:t>-1</w:t>
      </w:r>
      <w:r>
        <w:rPr>
          <w:rFonts w:cstheme="minorHAnsi"/>
        </w:rPr>
        <w:t xml:space="preserve"> </w:t>
      </w:r>
      <w:r w:rsidRPr="00237F74">
        <w:rPr>
          <w:rFonts w:cstheme="minorHAnsi"/>
          <w:vertAlign w:val="superscript"/>
        </w:rPr>
        <w:t>0</w:t>
      </w:r>
      <w:r>
        <w:rPr>
          <w:rFonts w:cstheme="minorHAnsi"/>
        </w:rPr>
        <w:t>K</w:t>
      </w:r>
      <w:r w:rsidRPr="00237F74">
        <w:rPr>
          <w:rFonts w:cstheme="minorHAnsi"/>
          <w:vertAlign w:val="superscript"/>
        </w:rPr>
        <w:t>-1</w:t>
      </w:r>
      <w:proofErr w:type="gramEnd"/>
      <w:r>
        <w:rPr>
          <w:rFonts w:cstheme="minorHAnsi"/>
          <w:vertAlign w:val="superscript"/>
        </w:rPr>
        <w:t xml:space="preserve"> </w:t>
      </w:r>
      <w:r w:rsidRPr="00237F74">
        <w:rPr>
          <w:rFonts w:cstheme="minorHAnsi"/>
        </w:rPr>
        <w:t xml:space="preserve">and the density is </w:t>
      </w:r>
      <w:r>
        <w:rPr>
          <w:rFonts w:cstheme="minorHAnsi"/>
        </w:rPr>
        <w:t>1200 kg.m</w:t>
      </w:r>
      <w:r w:rsidRPr="00237F74">
        <w:rPr>
          <w:rFonts w:cstheme="minorHAnsi"/>
          <w:vertAlign w:val="superscript"/>
        </w:rPr>
        <w:t>-3</w:t>
      </w:r>
      <w:r>
        <w:rPr>
          <w:rFonts w:cstheme="minorHAnsi"/>
        </w:rPr>
        <w:t xml:space="preserve">. </w:t>
      </w:r>
    </w:p>
    <w:p w:rsidR="00103B63" w:rsidRDefault="00237F74" w:rsidP="00D67B59">
      <w:pPr>
        <w:spacing w:after="0" w:line="240" w:lineRule="auto"/>
        <w:jc w:val="both"/>
        <w:rPr>
          <w:rFonts w:cstheme="minorHAnsi"/>
        </w:rPr>
      </w:pPr>
      <w:r>
        <w:rPr>
          <w:rFonts w:cstheme="minorHAnsi"/>
        </w:rPr>
        <w:t xml:space="preserve">Calculate the Temperature rise of the tissue if it is used for 15 </w:t>
      </w:r>
      <w:proofErr w:type="spellStart"/>
      <w:r>
        <w:rPr>
          <w:rFonts w:cstheme="minorHAnsi"/>
        </w:rPr>
        <w:t>minites</w:t>
      </w:r>
      <w:proofErr w:type="spellEnd"/>
      <w:r w:rsidR="00895A40">
        <w:rPr>
          <w:rFonts w:cstheme="minorHAnsi"/>
        </w:rPr>
        <w:t xml:space="preserve">. What is the SAR </w:t>
      </w:r>
      <w:proofErr w:type="spellStart"/>
      <w:r w:rsidR="00895A40">
        <w:rPr>
          <w:rFonts w:cstheme="minorHAnsi"/>
        </w:rPr>
        <w:t>valueof</w:t>
      </w:r>
      <w:proofErr w:type="spellEnd"/>
      <w:r w:rsidR="00895A40">
        <w:rPr>
          <w:rFonts w:cstheme="minorHAnsi"/>
        </w:rPr>
        <w:t xml:space="preserve"> the cell phone?</w:t>
      </w:r>
    </w:p>
    <w:p w:rsidR="00895A40" w:rsidRDefault="00895A40" w:rsidP="00D67B59">
      <w:pPr>
        <w:spacing w:after="0" w:line="240" w:lineRule="auto"/>
        <w:jc w:val="both"/>
        <w:rPr>
          <w:rFonts w:cstheme="minorHAnsi"/>
        </w:rPr>
      </w:pPr>
    </w:p>
    <w:p w:rsidR="00237F74" w:rsidRDefault="00237F74" w:rsidP="00D67B59">
      <w:pPr>
        <w:spacing w:after="0" w:line="240" w:lineRule="auto"/>
        <w:jc w:val="both"/>
        <w:rPr>
          <w:rFonts w:cstheme="minorHAnsi"/>
        </w:rPr>
      </w:pPr>
      <w:r>
        <w:rPr>
          <w:rFonts w:cstheme="minorHAnsi"/>
        </w:rPr>
        <w:tab/>
        <w:t>2 Watt of power = E</w:t>
      </w:r>
      <w:r w:rsidRPr="00237F74">
        <w:rPr>
          <w:rFonts w:cstheme="minorHAnsi"/>
          <w:vertAlign w:val="superscript"/>
        </w:rPr>
        <w:t>2</w:t>
      </w:r>
      <w:r>
        <w:rPr>
          <w:rFonts w:cstheme="minorHAnsi"/>
        </w:rPr>
        <w:t xml:space="preserve">/377 </w:t>
      </w:r>
      <w:r w:rsidRPr="00237F74">
        <w:rPr>
          <w:rFonts w:cstheme="minorHAnsi"/>
        </w:rPr>
        <w:sym w:font="Wingdings" w:char="F0E8"/>
      </w:r>
      <w:r>
        <w:rPr>
          <w:rFonts w:cstheme="minorHAnsi"/>
        </w:rPr>
        <w:t xml:space="preserve"> 27.45 V</w:t>
      </w:r>
      <w:r w:rsidR="00895A40">
        <w:rPr>
          <w:rFonts w:cstheme="minorHAnsi"/>
        </w:rPr>
        <w:t>.</w:t>
      </w:r>
      <w:r>
        <w:rPr>
          <w:rFonts w:cstheme="minorHAnsi"/>
        </w:rPr>
        <w:t>m</w:t>
      </w:r>
      <w:r w:rsidR="00895A40" w:rsidRPr="00895A40">
        <w:rPr>
          <w:rFonts w:cstheme="minorHAnsi"/>
          <w:vertAlign w:val="superscript"/>
        </w:rPr>
        <w:t>-1</w:t>
      </w:r>
    </w:p>
    <w:p w:rsidR="00103B63" w:rsidRDefault="00895A40" w:rsidP="00D67B59">
      <w:pPr>
        <w:spacing w:after="0" w:line="240" w:lineRule="auto"/>
        <w:jc w:val="both"/>
        <w:rPr>
          <w:rFonts w:cstheme="minorHAnsi"/>
        </w:rPr>
      </w:pPr>
      <w:r>
        <w:rPr>
          <w:rFonts w:cstheme="minorHAnsi"/>
        </w:rPr>
        <w:t xml:space="preserve">Now,  </w:t>
      </w:r>
      <w:r w:rsidR="0064437D" w:rsidRPr="0064437D">
        <w:rPr>
          <w:rFonts w:cstheme="minorHAnsi"/>
          <w:position w:val="-28"/>
        </w:rPr>
        <w:object w:dxaOrig="5040" w:dyaOrig="720">
          <v:shape id="_x0000_i1040" type="#_x0000_t75" style="width:252pt;height:36pt" o:ole="">
            <v:imagedata r:id="rId43" o:title=""/>
          </v:shape>
          <o:OLEObject Type="Embed" ProgID="Equation.3" ShapeID="_x0000_i1040" DrawAspect="Content" ObjectID="_1646745340" r:id="rId44"/>
        </w:object>
      </w:r>
    </w:p>
    <w:p w:rsidR="00895A40" w:rsidRDefault="00895A40" w:rsidP="00D67B59">
      <w:pPr>
        <w:spacing w:after="0" w:line="240" w:lineRule="auto"/>
        <w:jc w:val="both"/>
        <w:rPr>
          <w:rFonts w:cstheme="minorHAnsi"/>
        </w:rPr>
      </w:pPr>
    </w:p>
    <w:p w:rsidR="00895A40" w:rsidRDefault="0064437D" w:rsidP="00D67B59">
      <w:pPr>
        <w:spacing w:after="0" w:line="240" w:lineRule="auto"/>
        <w:jc w:val="both"/>
        <w:rPr>
          <w:rFonts w:cstheme="minorHAnsi"/>
        </w:rPr>
      </w:pPr>
      <w:r>
        <w:rPr>
          <w:rFonts w:cstheme="minorHAnsi"/>
        </w:rPr>
        <w:t>Now the temperature rise=</w:t>
      </w:r>
      <w:r w:rsidRPr="0064437D">
        <w:rPr>
          <w:rFonts w:cstheme="minorHAnsi"/>
          <w:position w:val="-24"/>
        </w:rPr>
        <w:object w:dxaOrig="3739" w:dyaOrig="660">
          <v:shape id="_x0000_i1041" type="#_x0000_t75" style="width:186.75pt;height:33pt" o:ole="">
            <v:imagedata r:id="rId45" o:title=""/>
          </v:shape>
          <o:OLEObject Type="Embed" ProgID="Equation.3" ShapeID="_x0000_i1041" DrawAspect="Content" ObjectID="_1646745341" r:id="rId46"/>
        </w:object>
      </w:r>
    </w:p>
    <w:p w:rsidR="00895A40" w:rsidRDefault="00895A40" w:rsidP="00D67B59">
      <w:pPr>
        <w:spacing w:after="0" w:line="240" w:lineRule="auto"/>
        <w:jc w:val="both"/>
        <w:rPr>
          <w:rFonts w:cstheme="minorHAnsi"/>
        </w:rPr>
      </w:pPr>
    </w:p>
    <w:p w:rsidR="00895A40" w:rsidRDefault="00895A40" w:rsidP="00D67B59">
      <w:pPr>
        <w:spacing w:after="0" w:line="240" w:lineRule="auto"/>
        <w:jc w:val="both"/>
        <w:rPr>
          <w:rFonts w:cstheme="minorHAnsi"/>
        </w:rPr>
      </w:pPr>
    </w:p>
    <w:p w:rsidR="00895A40" w:rsidRDefault="00895A40" w:rsidP="00D67B59">
      <w:pPr>
        <w:spacing w:after="0" w:line="240" w:lineRule="auto"/>
        <w:jc w:val="both"/>
        <w:rPr>
          <w:rFonts w:cstheme="minorHAnsi"/>
        </w:rPr>
      </w:pPr>
    </w:p>
    <w:p w:rsidR="00895A40" w:rsidRDefault="00895A40" w:rsidP="00D67B59">
      <w:pPr>
        <w:spacing w:after="0" w:line="240" w:lineRule="auto"/>
        <w:jc w:val="both"/>
        <w:rPr>
          <w:rFonts w:cstheme="minorHAnsi"/>
        </w:rPr>
      </w:pPr>
    </w:p>
    <w:p w:rsidR="00895A40" w:rsidRDefault="00895A40" w:rsidP="00D67B59">
      <w:pPr>
        <w:spacing w:after="0" w:line="240" w:lineRule="auto"/>
        <w:jc w:val="both"/>
        <w:rPr>
          <w:rFonts w:cstheme="minorHAnsi"/>
        </w:rPr>
      </w:pPr>
    </w:p>
    <w:p w:rsidR="00895A40" w:rsidRPr="00103B63" w:rsidRDefault="00895A40" w:rsidP="00D67B59">
      <w:pPr>
        <w:spacing w:after="0" w:line="240" w:lineRule="auto"/>
        <w:jc w:val="both"/>
        <w:rPr>
          <w:rFonts w:cstheme="minorHAnsi"/>
        </w:rPr>
      </w:pPr>
    </w:p>
    <w:sectPr w:rsidR="00895A40" w:rsidRPr="00103B63" w:rsidSect="001A588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614E0D"/>
    <w:multiLevelType w:val="hybridMultilevel"/>
    <w:tmpl w:val="E828F844"/>
    <w:lvl w:ilvl="0" w:tplc="5CC42F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B437645"/>
    <w:multiLevelType w:val="hybridMultilevel"/>
    <w:tmpl w:val="B0E03020"/>
    <w:lvl w:ilvl="0" w:tplc="5888C9D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34A44138"/>
    <w:multiLevelType w:val="hybridMultilevel"/>
    <w:tmpl w:val="06F8C7F6"/>
    <w:lvl w:ilvl="0" w:tplc="04B025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8F253C6"/>
    <w:multiLevelType w:val="hybridMultilevel"/>
    <w:tmpl w:val="AF8E660A"/>
    <w:lvl w:ilvl="0" w:tplc="9B348C44">
      <w:start w:val="4"/>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3F42A6D"/>
    <w:multiLevelType w:val="hybridMultilevel"/>
    <w:tmpl w:val="93C693BC"/>
    <w:lvl w:ilvl="0" w:tplc="71B234EC">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91F673E"/>
    <w:multiLevelType w:val="hybridMultilevel"/>
    <w:tmpl w:val="B23E6AF8"/>
    <w:lvl w:ilvl="0" w:tplc="073E422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774D0BBE"/>
    <w:multiLevelType w:val="hybridMultilevel"/>
    <w:tmpl w:val="4DDC79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9586AF5"/>
    <w:multiLevelType w:val="hybridMultilevel"/>
    <w:tmpl w:val="B512E6B0"/>
    <w:lvl w:ilvl="0" w:tplc="58040C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3"/>
  </w:num>
  <w:num w:numId="3">
    <w:abstractNumId w:val="1"/>
  </w:num>
  <w:num w:numId="4">
    <w:abstractNumId w:val="5"/>
  </w:num>
  <w:num w:numId="5">
    <w:abstractNumId w:val="0"/>
  </w:num>
  <w:num w:numId="6">
    <w:abstractNumId w:val="4"/>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20465D"/>
    <w:rsid w:val="00004D05"/>
    <w:rsid w:val="000279D9"/>
    <w:rsid w:val="00034AA4"/>
    <w:rsid w:val="00095E3E"/>
    <w:rsid w:val="000A2C8C"/>
    <w:rsid w:val="000E6A7D"/>
    <w:rsid w:val="000F07F0"/>
    <w:rsid w:val="00103B63"/>
    <w:rsid w:val="0012584D"/>
    <w:rsid w:val="00154746"/>
    <w:rsid w:val="001A588D"/>
    <w:rsid w:val="001C5EA8"/>
    <w:rsid w:val="001E3D1A"/>
    <w:rsid w:val="00202510"/>
    <w:rsid w:val="0020465D"/>
    <w:rsid w:val="00210CD2"/>
    <w:rsid w:val="00237F74"/>
    <w:rsid w:val="00245A22"/>
    <w:rsid w:val="002B69C6"/>
    <w:rsid w:val="002C2815"/>
    <w:rsid w:val="002D19D0"/>
    <w:rsid w:val="002E2FB6"/>
    <w:rsid w:val="0033367E"/>
    <w:rsid w:val="003400F7"/>
    <w:rsid w:val="003468CD"/>
    <w:rsid w:val="003F4DAA"/>
    <w:rsid w:val="004340AE"/>
    <w:rsid w:val="00477667"/>
    <w:rsid w:val="004C72F8"/>
    <w:rsid w:val="004D4C0B"/>
    <w:rsid w:val="004F160C"/>
    <w:rsid w:val="004F17A3"/>
    <w:rsid w:val="00543C05"/>
    <w:rsid w:val="0054530C"/>
    <w:rsid w:val="0056542F"/>
    <w:rsid w:val="005F3099"/>
    <w:rsid w:val="0064437D"/>
    <w:rsid w:val="006529B6"/>
    <w:rsid w:val="0066527C"/>
    <w:rsid w:val="00687617"/>
    <w:rsid w:val="006A300B"/>
    <w:rsid w:val="00703ED3"/>
    <w:rsid w:val="00711D66"/>
    <w:rsid w:val="00737972"/>
    <w:rsid w:val="00750F83"/>
    <w:rsid w:val="0075360D"/>
    <w:rsid w:val="007C67FB"/>
    <w:rsid w:val="007D07EC"/>
    <w:rsid w:val="007E4145"/>
    <w:rsid w:val="008114EE"/>
    <w:rsid w:val="00821B41"/>
    <w:rsid w:val="00854039"/>
    <w:rsid w:val="00895A40"/>
    <w:rsid w:val="008A18CC"/>
    <w:rsid w:val="008A6F4F"/>
    <w:rsid w:val="008C5DB0"/>
    <w:rsid w:val="008D6766"/>
    <w:rsid w:val="00975259"/>
    <w:rsid w:val="0098367F"/>
    <w:rsid w:val="00A06159"/>
    <w:rsid w:val="00A9036E"/>
    <w:rsid w:val="00AD11DA"/>
    <w:rsid w:val="00B11DD9"/>
    <w:rsid w:val="00B41CEB"/>
    <w:rsid w:val="00B965F6"/>
    <w:rsid w:val="00C41296"/>
    <w:rsid w:val="00C54854"/>
    <w:rsid w:val="00C806F5"/>
    <w:rsid w:val="00CC65FE"/>
    <w:rsid w:val="00CD1B14"/>
    <w:rsid w:val="00CD3867"/>
    <w:rsid w:val="00CF128F"/>
    <w:rsid w:val="00CF21F3"/>
    <w:rsid w:val="00CF534C"/>
    <w:rsid w:val="00CF654F"/>
    <w:rsid w:val="00D1292B"/>
    <w:rsid w:val="00D30BB0"/>
    <w:rsid w:val="00D67B59"/>
    <w:rsid w:val="00D7360C"/>
    <w:rsid w:val="00D800A1"/>
    <w:rsid w:val="00DB2600"/>
    <w:rsid w:val="00E17832"/>
    <w:rsid w:val="00E24939"/>
    <w:rsid w:val="00E460CC"/>
    <w:rsid w:val="00EA08DC"/>
    <w:rsid w:val="00EF7D17"/>
    <w:rsid w:val="00F267D2"/>
    <w:rsid w:val="00F378D3"/>
    <w:rsid w:val="00F823B8"/>
    <w:rsid w:val="00F837B6"/>
    <w:rsid w:val="00F8708F"/>
    <w:rsid w:val="00FC38D3"/>
    <w:rsid w:val="00FE6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0"/>
    <o:shapelayout v:ext="edit">
      <o:idmap v:ext="edit" data="1"/>
      <o:rules v:ext="edit">
        <o:r id="V:Rule1" type="connector" idref="#AutoShape 61"/>
        <o:r id="V:Rule2" type="connector" idref="#AutoShape 62"/>
        <o:r id="V:Rule3" type="connector" idref="#AutoShape 63"/>
        <o:r id="V:Rule4" type="connector" idref="#AutoShape 64"/>
        <o:r id="V:Rule5" type="connector" idref="#AutoShape 73"/>
        <o:r id="V:Rule6" type="connector" idref="#AutoShape 74"/>
        <o:r id="V:Rule7" type="connector" idref="#AutoShape 75"/>
        <o:r id="V:Rule8" type="connector" idref="#AutoShape 76"/>
        <o:r id="V:Rule9" type="connector" idref="#AutoShape 77"/>
        <o:r id="V:Rule10" type="connector" idref="#AutoShape 80"/>
        <o:r id="V:Rule11" type="connector" idref="#AutoShape 88"/>
        <o:r id="V:Rule12" type="connector" idref="#AutoShape 114"/>
        <o:r id="V:Rule13" type="connector" idref="#AutoShape 114"/>
        <o:r id="V:Rule14" type="connector" idref="#AutoShape 88"/>
        <o:r id="V:Rule15" type="connector" idref="#AutoShape 88"/>
        <o:r id="V:Rule16" type="connector" idref="#AutoShape 88"/>
        <o:r id="V:Rule17" type="connector" idref="#AutoShape 61"/>
        <o:r id="V:Rule18" type="connector" idref="#AutoShape 62"/>
        <o:r id="V:Rule19" type="connector" idref="#AutoShape 63"/>
        <o:r id="V:Rule20" type="connector" idref="#AutoShape 64"/>
        <o:r id="V:Rule21" type="connector" idref="#AutoShape 73"/>
        <o:r id="V:Rule22" type="connector" idref="#AutoShape 74"/>
        <o:r id="V:Rule23" type="connector" idref="#AutoShape 75"/>
        <o:r id="V:Rule24" type="connector" idref="#AutoShape 76"/>
        <o:r id="V:Rule25" type="connector" idref="#AutoShape 77"/>
        <o:r id="V:Rule26" type="connector" idref="#AutoShape 80"/>
        <o:r id="V:Rule27" type="connector" idref="#AutoShape 88"/>
        <o:r id="V:Rule28" type="connector" idref="#AutoShape 114"/>
        <o:r id="V:Rule29" type="connector" idref="#AutoShape 109"/>
        <o:r id="V:Rule30" type="connector" idref="#AutoShape 114"/>
        <o:r id="V:Rule31" type="connector" idref="#AutoShape 114"/>
        <o:r id="V:Rule32" type="connector" idref="#AutoShape 114"/>
        <o:r id="V:Rule33" type="connector" idref="#AutoShape 88"/>
        <o:r id="V:Rule34" type="connector" idref="#AutoShape 88"/>
        <o:r id="V:Rule35" type="connector" idref="#AutoShape 88"/>
        <o:r id="V:Rule36" type="connector" idref="#AutoShape 78"/>
        <o:r id="V:Rule37" type="connector" idref="#AutoShape 29"/>
        <o:r id="V:Rule38" type="connector" idref="#_x0000_s1314"/>
        <o:r id="V:Rule39" type="connector" idref="#AutoShape 6"/>
        <o:r id="V:Rule40" type="connector" idref="#AutoShape 30"/>
        <o:r id="V:Rule41" type="connector" idref="#AutoShape 19"/>
        <o:r id="V:Rule42" type="connector" idref="#AutoShape 21"/>
        <o:r id="V:Rule43" type="connector" idref="#_x0000_s1269"/>
        <o:r id="V:Rule44" type="connector" idref="#_x0000_s1315"/>
        <o:r id="V:Rule45" type="connector" idref="#AutoShape 106"/>
        <o:r id="V:Rule46" type="connector" idref="#AutoShape 53"/>
        <o:r id="V:Rule47" type="connector" idref="#AutoShape 18"/>
        <o:r id="V:Rule48" type="connector" idref="#AutoShape 3"/>
        <o:r id="V:Rule49" type="connector" idref="#AutoShape 46"/>
        <o:r id="V:Rule50" type="connector" idref="#_x0000_s1318"/>
        <o:r id="V:Rule51" type="connector" idref="#AutoShape 98"/>
        <o:r id="V:Rule52" type="connector" idref="#AutoShape 37"/>
        <o:r id="V:Rule53" type="connector" idref="#AutoShape 39"/>
        <o:r id="V:Rule54" type="connector" idref="#AutoShape 62"/>
        <o:r id="V:Rule55" type="connector" idref="#AutoShape 97"/>
        <o:r id="V:Rule56" type="connector" idref="#AutoShape 99"/>
        <o:r id="V:Rule57" type="connector" idref="#AutoShape 4"/>
        <o:r id="V:Rule58" type="connector" idref="#AutoShape 15"/>
        <o:r id="V:Rule59" type="connector" idref="#Straight Arrow Connector 176"/>
        <o:r id="V:Rule60" type="connector" idref="#_x0000_s1271"/>
        <o:r id="V:Rule61" type="connector" idref="#AutoShape 117"/>
        <o:r id="V:Rule62" type="connector" idref="#AutoShape 56"/>
        <o:r id="V:Rule63" type="connector" idref="#_x0000_s1317"/>
        <o:r id="V:Rule64" type="connector" idref="#AutoShape 112"/>
        <o:r id="V:Rule65" type="connector" idref="#AutoShape 48"/>
        <o:r id="V:Rule66" type="connector" idref="#AutoShape 38"/>
        <o:r id="V:Rule67" type="connector" idref="#AutoShape 20"/>
        <o:r id="V:Rule68" type="connector" idref="#AutoShape 95"/>
        <o:r id="V:Rule69" type="connector" idref="#_x0000_s1329"/>
        <o:r id="V:Rule70" type="connector" idref="#AutoShape 113"/>
        <o:r id="V:Rule71" type="connector" idref="#AutoShape 35"/>
        <o:r id="V:Rule72" type="connector" idref="#AutoShape 17"/>
        <o:r id="V:Rule73" type="connector" idref="#AutoShape 110"/>
        <o:r id="V:Rule74" type="connector" idref="#AutoShape 73"/>
        <o:r id="V:Rule75" type="connector" idref="#AutoShape 16"/>
        <o:r id="V:Rule76" type="connector" idref="#AutoShape 22"/>
        <o:r id="V:Rule77" type="connector" idref="#AutoShape 116"/>
        <o:r id="V:Rule78" type="connector" idref="#AutoShape 86"/>
        <o:r id="V:Rule79" type="connector" idref="#AutoShape 74"/>
        <o:r id="V:Rule80" type="connector" idref="#AutoShape 41"/>
        <o:r id="V:Rule81" type="connector" idref="#AutoShape 111"/>
        <o:r id="V:Rule82" type="connector" idref="#AutoShape 79"/>
        <o:r id="V:Rule83" type="connector" idref="#AutoShape 96"/>
        <o:r id="V:Rule84" type="connector" idref="#AutoShape 75"/>
        <o:r id="V:Rule85" type="connector" idref="#AutoShape 107"/>
        <o:r id="V:Rule86" type="connector" idref="#AutoShape 80"/>
        <o:r id="V:Rule87" type="connector" idref="#AutoShape 49"/>
        <o:r id="V:Rule88" type="connector" idref="#AutoShape 63"/>
        <o:r id="V:Rule89" type="connector" idref="#AutoShape 61"/>
        <o:r id="V:Rule90" type="connector" idref="#AutoShape 109"/>
        <o:r id="V:Rule91" type="connector" idref="#AutoShape 87"/>
        <o:r id="V:Rule92" type="connector" idref="#AutoShape 104"/>
        <o:r id="V:Rule93" type="connector" idref="#AutoShape 40"/>
        <o:r id="V:Rule94" type="connector" idref="#AutoShape 101"/>
        <o:r id="V:Rule95" type="connector" idref="#AutoShape 59"/>
        <o:r id="V:Rule96" type="connector" idref="#AutoShape 64"/>
        <o:r id="V:Rule97" type="connector" idref="#AutoShape 100"/>
        <o:r id="V:Rule98" type="connector" idref="#AutoShape 114"/>
        <o:r id="V:Rule99" type="connector" idref="#AutoShape 108"/>
        <o:r id="V:Rule100" type="connector" idref="#AutoShape 5"/>
        <o:r id="V:Rule101" type="connector" idref="#AutoShape 77"/>
        <o:r id="V:Rule102" type="connector" idref="#AutoShape 102"/>
        <o:r id="V:Rule103" type="connector" idref="#AutoShape 76"/>
        <o:r id="V:Rule104" type="connector" idref="#AutoShape 28"/>
        <o:r id="V:Rule105" type="connector" idref="#AutoShape 42"/>
        <o:r id="V:Rule106" type="connector" idref="#_x0000_s1270"/>
        <o:r id="V:Rule107" type="connector" idref="#AutoShape 88"/>
        <o:r id="V:Rule108" type="connector" idref="#AutoShape 93"/>
        <o:r id="V:Rule109" type="connector" idref="#AutoShape 5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588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7B59"/>
    <w:pPr>
      <w:ind w:left="720"/>
      <w:contextualSpacing/>
    </w:pPr>
  </w:style>
  <w:style w:type="paragraph" w:styleId="BalloonText">
    <w:name w:val="Balloon Text"/>
    <w:basedOn w:val="Normal"/>
    <w:link w:val="BalloonTextChar"/>
    <w:uiPriority w:val="99"/>
    <w:semiHidden/>
    <w:unhideWhenUsed/>
    <w:rsid w:val="003400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00F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7B59"/>
    <w:pPr>
      <w:ind w:left="720"/>
      <w:contextualSpacing/>
    </w:pPr>
  </w:style>
  <w:style w:type="paragraph" w:styleId="BalloonText">
    <w:name w:val="Balloon Text"/>
    <w:basedOn w:val="Normal"/>
    <w:link w:val="BalloonTextChar"/>
    <w:uiPriority w:val="99"/>
    <w:semiHidden/>
    <w:unhideWhenUsed/>
    <w:rsid w:val="003400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00F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image" Target="media/image20.wmf"/><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e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0.png"/><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3.png"/><Relationship Id="rId19" Type="http://schemas.microsoft.com/office/2007/relationships/hdphoto" Target="NULL"/><Relationship Id="rId31" Type="http://schemas.openxmlformats.org/officeDocument/2006/relationships/image" Target="media/image16.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979</TotalTime>
  <Pages>1</Pages>
  <Words>1200</Words>
  <Characters>68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as</dc:creator>
  <cp:keywords/>
  <dc:description/>
  <cp:lastModifiedBy>Manas</cp:lastModifiedBy>
  <cp:revision>28</cp:revision>
  <dcterms:created xsi:type="dcterms:W3CDTF">2020-03-14T06:00:00Z</dcterms:created>
  <dcterms:modified xsi:type="dcterms:W3CDTF">2020-03-26T10:58:00Z</dcterms:modified>
</cp:coreProperties>
</file>